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30" w:type="dxa"/>
        <w:tblInd w:w="-254" w:type="dxa"/>
        <w:tblLayout w:type="fixed"/>
        <w:tblLook w:val="0000" w:firstRow="0" w:lastRow="0" w:firstColumn="0" w:lastColumn="0" w:noHBand="0" w:noVBand="0"/>
      </w:tblPr>
      <w:tblGrid>
        <w:gridCol w:w="3923"/>
        <w:gridCol w:w="6607"/>
      </w:tblGrid>
      <w:tr w:rsidR="00D712B0" w:rsidRPr="003F1528" w14:paraId="63D3AE8E" w14:textId="77777777" w:rsidTr="0017444E">
        <w:tc>
          <w:tcPr>
            <w:tcW w:w="3923" w:type="dxa"/>
          </w:tcPr>
          <w:p w14:paraId="25837DA8" w14:textId="77777777" w:rsidR="00D712B0" w:rsidRPr="003F1528" w:rsidRDefault="00D712B0" w:rsidP="0017444E">
            <w:pPr>
              <w:jc w:val="center"/>
              <w:rPr>
                <w:b/>
                <w:sz w:val="26"/>
                <w:szCs w:val="26"/>
                <w:lang w:val="vi-VN"/>
              </w:rPr>
            </w:pPr>
            <w:r w:rsidRPr="003F1528">
              <w:rPr>
                <w:b/>
                <w:sz w:val="26"/>
                <w:szCs w:val="26"/>
                <w:lang w:val="vi-VN"/>
              </w:rPr>
              <w:t>UBND HUYỆN CỦ CHI</w:t>
            </w:r>
          </w:p>
          <w:p w14:paraId="40784E27" w14:textId="77777777" w:rsidR="00D712B0" w:rsidRPr="003F1528" w:rsidRDefault="00D712B0" w:rsidP="0017444E">
            <w:pPr>
              <w:jc w:val="center"/>
              <w:rPr>
                <w:b/>
                <w:sz w:val="26"/>
                <w:szCs w:val="26"/>
                <w:lang w:val="vi-VN"/>
              </w:rPr>
            </w:pPr>
            <w:r w:rsidRPr="003F1528">
              <w:rPr>
                <w:b/>
                <w:sz w:val="26"/>
                <w:szCs w:val="26"/>
                <w:lang w:val="vi-VN"/>
              </w:rPr>
              <w:t xml:space="preserve">TRƯỜNG THCS THỊ TRẤN </w:t>
            </w:r>
          </w:p>
        </w:tc>
        <w:tc>
          <w:tcPr>
            <w:tcW w:w="6607" w:type="dxa"/>
          </w:tcPr>
          <w:p w14:paraId="625B09E1" w14:textId="77777777" w:rsidR="00D712B0" w:rsidRPr="003F1528" w:rsidRDefault="00D712B0" w:rsidP="0017444E">
            <w:pPr>
              <w:jc w:val="center"/>
              <w:rPr>
                <w:b/>
                <w:sz w:val="26"/>
                <w:szCs w:val="26"/>
                <w:lang w:val="vi-VN"/>
              </w:rPr>
            </w:pPr>
            <w:r w:rsidRPr="003F1528">
              <w:rPr>
                <w:b/>
                <w:sz w:val="26"/>
                <w:szCs w:val="26"/>
                <w:lang w:val="vi-VN"/>
              </w:rPr>
              <w:t xml:space="preserve">ĐỀ  </w:t>
            </w:r>
            <w:r w:rsidR="00FB69AE">
              <w:rPr>
                <w:b/>
                <w:sz w:val="26"/>
                <w:szCs w:val="26"/>
              </w:rPr>
              <w:t>THAM KHẢO KT CUỐI KỲ 2</w:t>
            </w:r>
            <w:r w:rsidRPr="003F1528">
              <w:rPr>
                <w:b/>
                <w:sz w:val="26"/>
                <w:szCs w:val="26"/>
                <w:lang w:val="vi-VN"/>
              </w:rPr>
              <w:t xml:space="preserve">  </w:t>
            </w:r>
          </w:p>
          <w:p w14:paraId="5996E32A" w14:textId="77777777" w:rsidR="00D712B0" w:rsidRPr="00FB69AE" w:rsidRDefault="00FB69AE" w:rsidP="0017444E">
            <w:pPr>
              <w:jc w:val="center"/>
              <w:rPr>
                <w:b/>
                <w:sz w:val="26"/>
                <w:szCs w:val="26"/>
              </w:rPr>
            </w:pPr>
            <w:r>
              <w:rPr>
                <w:b/>
                <w:sz w:val="26"/>
                <w:szCs w:val="26"/>
                <w:lang w:val="vi-VN"/>
              </w:rPr>
              <w:t>NĂM HỌC 202</w:t>
            </w:r>
            <w:r>
              <w:rPr>
                <w:b/>
                <w:sz w:val="26"/>
                <w:szCs w:val="26"/>
              </w:rPr>
              <w:t>3</w:t>
            </w:r>
            <w:r>
              <w:rPr>
                <w:b/>
                <w:sz w:val="26"/>
                <w:szCs w:val="26"/>
                <w:lang w:val="vi-VN"/>
              </w:rPr>
              <w:t xml:space="preserve"> - 202</w:t>
            </w:r>
            <w:r>
              <w:rPr>
                <w:b/>
                <w:sz w:val="26"/>
                <w:szCs w:val="26"/>
              </w:rPr>
              <w:t>4</w:t>
            </w:r>
          </w:p>
          <w:p w14:paraId="0C95A7B7" w14:textId="77777777" w:rsidR="00D712B0" w:rsidRPr="003F1528" w:rsidRDefault="00D712B0" w:rsidP="0017444E">
            <w:pPr>
              <w:jc w:val="center"/>
              <w:rPr>
                <w:b/>
                <w:sz w:val="26"/>
                <w:szCs w:val="26"/>
                <w:lang w:val="vi-VN"/>
              </w:rPr>
            </w:pPr>
            <w:r w:rsidRPr="003F1528">
              <w:rPr>
                <w:b/>
                <w:sz w:val="26"/>
                <w:szCs w:val="26"/>
                <w:lang w:val="vi-VN"/>
              </w:rPr>
              <w:t xml:space="preserve">Môn: TOÁN 9 </w:t>
            </w:r>
          </w:p>
          <w:p w14:paraId="644FC8B5" w14:textId="77777777" w:rsidR="00D712B0" w:rsidRPr="003F1528" w:rsidRDefault="00D712B0" w:rsidP="0017444E">
            <w:pPr>
              <w:jc w:val="center"/>
              <w:rPr>
                <w:sz w:val="26"/>
                <w:szCs w:val="26"/>
                <w:lang w:val="vi-VN"/>
              </w:rPr>
            </w:pPr>
            <w:r w:rsidRPr="003F1528">
              <w:rPr>
                <w:sz w:val="26"/>
                <w:szCs w:val="26"/>
                <w:lang w:val="vi-VN"/>
              </w:rPr>
              <w:t xml:space="preserve">Thời gian làm bài: 90 phút </w:t>
            </w:r>
            <w:r w:rsidRPr="003F1528">
              <w:rPr>
                <w:i/>
                <w:sz w:val="26"/>
                <w:szCs w:val="26"/>
                <w:lang w:val="vi-VN"/>
              </w:rPr>
              <w:t>(Không kể thời gian phát đề)</w:t>
            </w:r>
          </w:p>
        </w:tc>
      </w:tr>
    </w:tbl>
    <w:p w14:paraId="4ADC5F84" w14:textId="77777777" w:rsidR="00D712B0" w:rsidRPr="003F1528" w:rsidRDefault="00D712B0" w:rsidP="00D712B0">
      <w:pPr>
        <w:rPr>
          <w:sz w:val="26"/>
          <w:szCs w:val="26"/>
          <w:lang w:val="vi-VN"/>
        </w:rPr>
      </w:pPr>
    </w:p>
    <w:p w14:paraId="0349344E" w14:textId="77777777" w:rsidR="00D712B0" w:rsidRPr="003F1528" w:rsidRDefault="00FB69AE" w:rsidP="00C75FCC">
      <w:pPr>
        <w:jc w:val="both"/>
        <w:rPr>
          <w:b/>
          <w:sz w:val="26"/>
          <w:szCs w:val="26"/>
          <w:lang w:val="vi-VN"/>
        </w:rPr>
      </w:pPr>
      <w:r>
        <w:rPr>
          <w:b/>
          <w:sz w:val="26"/>
          <w:szCs w:val="26"/>
          <w:lang w:val="vi-VN"/>
        </w:rPr>
        <w:t xml:space="preserve">Bài </w:t>
      </w:r>
      <w:r w:rsidRPr="00B54B9F">
        <w:rPr>
          <w:b/>
          <w:sz w:val="26"/>
          <w:szCs w:val="26"/>
          <w:lang w:val="vi-VN"/>
        </w:rPr>
        <w:t>1</w:t>
      </w:r>
      <w:r w:rsidR="00D712B0" w:rsidRPr="003F1528">
        <w:rPr>
          <w:b/>
          <w:sz w:val="26"/>
          <w:szCs w:val="26"/>
          <w:lang w:val="vi-VN"/>
        </w:rPr>
        <w:t xml:space="preserve"> : </w:t>
      </w:r>
      <w:r w:rsidRPr="00B54B9F">
        <w:rPr>
          <w:b/>
          <w:sz w:val="26"/>
          <w:szCs w:val="26"/>
          <w:lang w:val="vi-VN"/>
        </w:rPr>
        <w:t>(</w:t>
      </w:r>
      <w:r>
        <w:rPr>
          <w:i/>
          <w:sz w:val="26"/>
          <w:szCs w:val="26"/>
          <w:lang w:val="vi-VN"/>
        </w:rPr>
        <w:t>2</w:t>
      </w:r>
      <w:r w:rsidRPr="00B54B9F">
        <w:rPr>
          <w:i/>
          <w:sz w:val="26"/>
          <w:szCs w:val="26"/>
          <w:lang w:val="vi-VN"/>
        </w:rPr>
        <w:t xml:space="preserve"> </w:t>
      </w:r>
      <w:r w:rsidR="00D712B0" w:rsidRPr="003F1528">
        <w:rPr>
          <w:i/>
          <w:sz w:val="26"/>
          <w:szCs w:val="26"/>
          <w:lang w:val="vi-VN"/>
        </w:rPr>
        <w:t xml:space="preserve">điểm) </w:t>
      </w:r>
      <w:r w:rsidR="00D712B0" w:rsidRPr="003F1528">
        <w:rPr>
          <w:b/>
          <w:sz w:val="26"/>
          <w:szCs w:val="26"/>
          <w:lang w:val="vi-VN"/>
        </w:rPr>
        <w:t xml:space="preserve"> </w:t>
      </w:r>
      <w:r w:rsidR="00D712B0" w:rsidRPr="003F1528">
        <w:rPr>
          <w:sz w:val="26"/>
          <w:szCs w:val="26"/>
          <w:lang w:val="vi-VN"/>
        </w:rPr>
        <w:t>Cho các hàm số</w:t>
      </w:r>
      <w:r w:rsidR="00D712B0" w:rsidRPr="003F1528">
        <w:rPr>
          <w:b/>
          <w:sz w:val="26"/>
          <w:szCs w:val="26"/>
          <w:lang w:val="vi-VN"/>
        </w:rPr>
        <w:t xml:space="preserve"> </w:t>
      </w:r>
      <w:r w:rsidR="00D712B0" w:rsidRPr="003F1528">
        <w:rPr>
          <w:position w:val="-24"/>
          <w:sz w:val="26"/>
          <w:szCs w:val="26"/>
        </w:rPr>
        <w:object w:dxaOrig="1219" w:dyaOrig="620" w14:anchorId="5457A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0.55pt" o:ole="">
            <v:imagedata r:id="rId5" o:title=""/>
          </v:shape>
          <o:OLEObject Type="Embed" ProgID="Equation.DSMT4" ShapeID="_x0000_i1025" DrawAspect="Content" ObjectID="_1774555734" r:id="rId6"/>
        </w:object>
      </w:r>
      <w:r w:rsidR="00D712B0" w:rsidRPr="003F1528">
        <w:rPr>
          <w:sz w:val="26"/>
          <w:szCs w:val="26"/>
          <w:lang w:val="vi-VN"/>
        </w:rPr>
        <w:t xml:space="preserve"> và </w:t>
      </w:r>
      <w:r w:rsidR="00D712B0" w:rsidRPr="003F1528">
        <w:rPr>
          <w:position w:val="-24"/>
          <w:sz w:val="26"/>
          <w:szCs w:val="26"/>
        </w:rPr>
        <w:object w:dxaOrig="1460" w:dyaOrig="620" w14:anchorId="42D6914D">
          <v:shape id="_x0000_i1026" type="#_x0000_t75" style="width:72.6pt;height:30.55pt" o:ole="">
            <v:imagedata r:id="rId7" o:title=""/>
          </v:shape>
          <o:OLEObject Type="Embed" ProgID="Equation.DSMT4" ShapeID="_x0000_i1026" DrawAspect="Content" ObjectID="_1774555735" r:id="rId8"/>
        </w:object>
      </w:r>
    </w:p>
    <w:p w14:paraId="2A6856A6" w14:textId="77777777" w:rsidR="00D712B0" w:rsidRPr="003F1528" w:rsidRDefault="00D712B0" w:rsidP="00C75FCC">
      <w:pPr>
        <w:jc w:val="both"/>
        <w:rPr>
          <w:sz w:val="26"/>
          <w:szCs w:val="26"/>
          <w:lang w:val="vi-VN"/>
        </w:rPr>
      </w:pPr>
      <w:r w:rsidRPr="003F1528">
        <w:rPr>
          <w:sz w:val="26"/>
          <w:szCs w:val="26"/>
          <w:lang w:val="vi-VN"/>
        </w:rPr>
        <w:t>a/ Vẽ (P) và (D) trên cùng một mặt phẳng tọa độ</w:t>
      </w:r>
    </w:p>
    <w:p w14:paraId="7FD0EEA0" w14:textId="77777777" w:rsidR="00D712B0" w:rsidRPr="003F1528" w:rsidRDefault="00D712B0" w:rsidP="00C75FCC">
      <w:pPr>
        <w:jc w:val="both"/>
        <w:rPr>
          <w:sz w:val="26"/>
          <w:szCs w:val="26"/>
          <w:lang w:val="vi-VN"/>
        </w:rPr>
      </w:pPr>
      <w:r w:rsidRPr="003F1528">
        <w:rPr>
          <w:sz w:val="26"/>
          <w:szCs w:val="26"/>
          <w:lang w:val="vi-VN"/>
        </w:rPr>
        <w:t>b/ Tìm tọa độ giao điểm của chúng bằng phép toán</w:t>
      </w:r>
    </w:p>
    <w:p w14:paraId="0D5F7C8B" w14:textId="77777777" w:rsidR="00D712B0" w:rsidRPr="003F1528" w:rsidRDefault="00FB69AE" w:rsidP="00C75FCC">
      <w:pPr>
        <w:jc w:val="both"/>
        <w:rPr>
          <w:b/>
          <w:sz w:val="26"/>
          <w:szCs w:val="26"/>
          <w:lang w:val="vi-VN"/>
        </w:rPr>
      </w:pPr>
      <w:r>
        <w:rPr>
          <w:b/>
          <w:sz w:val="26"/>
          <w:szCs w:val="26"/>
          <w:lang w:val="vi-VN"/>
        </w:rPr>
        <w:t xml:space="preserve">Bài </w:t>
      </w:r>
      <w:r w:rsidRPr="00B54B9F">
        <w:rPr>
          <w:b/>
          <w:sz w:val="26"/>
          <w:szCs w:val="26"/>
          <w:lang w:val="vi-VN"/>
        </w:rPr>
        <w:t>2</w:t>
      </w:r>
      <w:r w:rsidR="00D712B0" w:rsidRPr="003F1528">
        <w:rPr>
          <w:b/>
          <w:sz w:val="26"/>
          <w:szCs w:val="26"/>
          <w:lang w:val="vi-VN"/>
        </w:rPr>
        <w:t xml:space="preserve"> : </w:t>
      </w:r>
      <w:r w:rsidR="00D712B0" w:rsidRPr="003F1528">
        <w:rPr>
          <w:i/>
          <w:sz w:val="26"/>
          <w:szCs w:val="26"/>
          <w:lang w:val="vi-VN"/>
        </w:rPr>
        <w:t>(1</w:t>
      </w:r>
      <w:r w:rsidRPr="00B54B9F">
        <w:rPr>
          <w:i/>
          <w:sz w:val="26"/>
          <w:szCs w:val="26"/>
          <w:lang w:val="vi-VN"/>
        </w:rPr>
        <w:t xml:space="preserve">,5 </w:t>
      </w:r>
      <w:r w:rsidR="00D712B0" w:rsidRPr="003F1528">
        <w:rPr>
          <w:i/>
          <w:sz w:val="26"/>
          <w:szCs w:val="26"/>
          <w:lang w:val="vi-VN"/>
        </w:rPr>
        <w:t xml:space="preserve">điểm)  </w:t>
      </w:r>
      <w:r w:rsidR="00D712B0" w:rsidRPr="003F1528">
        <w:rPr>
          <w:sz w:val="26"/>
          <w:szCs w:val="26"/>
          <w:lang w:val="vi-VN"/>
        </w:rPr>
        <w:t xml:space="preserve">Cho pt </w:t>
      </w:r>
      <w:r w:rsidR="00FB199D" w:rsidRPr="003F1528">
        <w:rPr>
          <w:position w:val="-6"/>
          <w:sz w:val="26"/>
          <w:szCs w:val="26"/>
        </w:rPr>
        <w:object w:dxaOrig="1640" w:dyaOrig="320" w14:anchorId="3C910340">
          <v:shape id="_x0000_i1027" type="#_x0000_t75" style="width:81.8pt;height:15.55pt" o:ole="">
            <v:imagedata r:id="rId9" o:title=""/>
          </v:shape>
          <o:OLEObject Type="Embed" ProgID="Equation.DSMT4" ShapeID="_x0000_i1027" DrawAspect="Content" ObjectID="_1774555736" r:id="rId10"/>
        </w:object>
      </w:r>
      <w:r w:rsidR="00D712B0" w:rsidRPr="003F1528">
        <w:rPr>
          <w:sz w:val="26"/>
          <w:szCs w:val="26"/>
          <w:lang w:val="vi-VN"/>
        </w:rPr>
        <w:t xml:space="preserve"> . Phương trình có 2 nghiệm </w:t>
      </w:r>
      <w:r w:rsidR="00D712B0" w:rsidRPr="003F1528">
        <w:rPr>
          <w:position w:val="-12"/>
          <w:sz w:val="26"/>
          <w:szCs w:val="26"/>
        </w:rPr>
        <w:object w:dxaOrig="540" w:dyaOrig="360" w14:anchorId="223684A5">
          <v:shape id="_x0000_i1028" type="#_x0000_t75" style="width:27.05pt;height:17.85pt" o:ole="">
            <v:imagedata r:id="rId11" o:title=""/>
          </v:shape>
          <o:OLEObject Type="Embed" ProgID="Equation.DSMT4" ShapeID="_x0000_i1028" DrawAspect="Content" ObjectID="_1774555737" r:id="rId12"/>
        </w:object>
      </w:r>
      <w:r w:rsidR="00D712B0" w:rsidRPr="003F1528">
        <w:rPr>
          <w:sz w:val="26"/>
          <w:szCs w:val="26"/>
          <w:lang w:val="vi-VN"/>
        </w:rPr>
        <w:t xml:space="preserve">, không giải phương trình hãy tính giá trị biểu thức </w:t>
      </w:r>
      <w:r w:rsidR="00FB199D" w:rsidRPr="003F1528">
        <w:rPr>
          <w:position w:val="-12"/>
          <w:sz w:val="26"/>
          <w:szCs w:val="26"/>
        </w:rPr>
        <w:object w:dxaOrig="2600" w:dyaOrig="380" w14:anchorId="208B71FB">
          <v:shape id="_x0000_i1029" type="#_x0000_t75" style="width:129.6pt;height:19pt" o:ole="">
            <v:imagedata r:id="rId13" o:title=""/>
          </v:shape>
          <o:OLEObject Type="Embed" ProgID="Equation.DSMT4" ShapeID="_x0000_i1029" DrawAspect="Content" ObjectID="_1774555738" r:id="rId14"/>
        </w:object>
      </w:r>
    </w:p>
    <w:p w14:paraId="2339A342" w14:textId="77777777" w:rsidR="005765AB" w:rsidRPr="003F1528" w:rsidRDefault="00FB69AE" w:rsidP="00C75FCC">
      <w:pPr>
        <w:jc w:val="both"/>
        <w:rPr>
          <w:sz w:val="26"/>
          <w:szCs w:val="26"/>
          <w:lang w:val="fr-FR"/>
        </w:rPr>
      </w:pPr>
      <w:r>
        <w:rPr>
          <w:b/>
          <w:sz w:val="26"/>
          <w:szCs w:val="26"/>
          <w:lang w:val="vi-VN"/>
        </w:rPr>
        <w:t xml:space="preserve">Bài </w:t>
      </w:r>
      <w:r>
        <w:rPr>
          <w:b/>
          <w:sz w:val="26"/>
          <w:szCs w:val="26"/>
        </w:rPr>
        <w:t>3</w:t>
      </w:r>
      <w:r w:rsidR="00D712B0" w:rsidRPr="003F1528">
        <w:rPr>
          <w:sz w:val="26"/>
          <w:szCs w:val="26"/>
          <w:lang w:val="vi-VN"/>
        </w:rPr>
        <w:t xml:space="preserve"> </w:t>
      </w:r>
      <w:r w:rsidR="00DB7360" w:rsidRPr="003F1528">
        <w:rPr>
          <w:sz w:val="26"/>
          <w:szCs w:val="26"/>
          <w:lang w:val="vi-VN"/>
        </w:rPr>
        <w:t>:</w:t>
      </w:r>
      <w:r w:rsidR="00DB7360" w:rsidRPr="003F1528">
        <w:rPr>
          <w:i/>
          <w:sz w:val="26"/>
          <w:szCs w:val="26"/>
          <w:lang w:val="vi-VN"/>
        </w:rPr>
        <w:t xml:space="preserve"> (1</w:t>
      </w:r>
      <w:r>
        <w:rPr>
          <w:i/>
          <w:sz w:val="26"/>
          <w:szCs w:val="26"/>
        </w:rPr>
        <w:t xml:space="preserve">,5 </w:t>
      </w:r>
      <w:r w:rsidR="00DB7360" w:rsidRPr="003F1528">
        <w:rPr>
          <w:i/>
          <w:sz w:val="26"/>
          <w:szCs w:val="26"/>
          <w:lang w:val="vi-VN"/>
        </w:rPr>
        <w:t>điểm)</w:t>
      </w:r>
      <w:r w:rsidR="00DB7360" w:rsidRPr="003F1528">
        <w:rPr>
          <w:sz w:val="26"/>
          <w:szCs w:val="26"/>
          <w:lang w:val="vi-VN"/>
        </w:rPr>
        <w:t xml:space="preserve"> </w:t>
      </w:r>
      <w:r w:rsidR="005765AB" w:rsidRPr="003F1528">
        <w:rPr>
          <w:sz w:val="26"/>
          <w:szCs w:val="26"/>
          <w:lang w:val="fr-FR"/>
        </w:rPr>
        <w:t>Sau khi xem bảng giá, mẹ bạn An đưa 350 000 đồng nhờ bạn mua 1 bàn ủi, 1 bộ lau nhà. Hôm nay đúng đợt khuyến mãi, bàn ủi giảm 10 %, bộ lau nhà giảm 20 % nên bạn chỉ trả 300 000 đồng. Hỏi giá tiền của bàn ủi, bộ lau nhà khi chưa giảm là bao nhiêu?</w:t>
      </w:r>
    </w:p>
    <w:p w14:paraId="7538EEBE" w14:textId="77777777" w:rsidR="00D712B0" w:rsidRDefault="00FB69AE" w:rsidP="00C75FCC">
      <w:pPr>
        <w:jc w:val="both"/>
        <w:rPr>
          <w:sz w:val="26"/>
          <w:szCs w:val="26"/>
        </w:rPr>
      </w:pPr>
      <w:r>
        <w:rPr>
          <w:b/>
          <w:sz w:val="26"/>
          <w:szCs w:val="26"/>
          <w:lang w:val="fr-FR"/>
        </w:rPr>
        <w:t>Bài 4</w:t>
      </w:r>
      <w:r w:rsidR="00D712B0" w:rsidRPr="003F1528">
        <w:rPr>
          <w:sz w:val="26"/>
          <w:szCs w:val="26"/>
          <w:lang w:val="fr-FR"/>
        </w:rPr>
        <w:t xml:space="preserve"> : </w:t>
      </w:r>
      <w:r w:rsidR="00D712B0" w:rsidRPr="003F1528">
        <w:rPr>
          <w:i/>
          <w:sz w:val="26"/>
          <w:szCs w:val="26"/>
          <w:lang w:val="fr-FR"/>
        </w:rPr>
        <w:t>(1</w:t>
      </w:r>
      <w:r>
        <w:rPr>
          <w:i/>
          <w:sz w:val="26"/>
          <w:szCs w:val="26"/>
          <w:lang w:val="fr-FR"/>
        </w:rPr>
        <w:t>,5</w:t>
      </w:r>
      <w:r w:rsidR="00D712B0" w:rsidRPr="003F1528">
        <w:rPr>
          <w:i/>
          <w:sz w:val="26"/>
          <w:szCs w:val="26"/>
          <w:lang w:val="fr-FR"/>
        </w:rPr>
        <w:t>điểm)</w:t>
      </w:r>
      <w:r w:rsidR="00D712B0" w:rsidRPr="003F1528">
        <w:rPr>
          <w:b/>
          <w:noProof/>
          <w:sz w:val="26"/>
          <w:szCs w:val="26"/>
          <w:lang w:val="fr-FR"/>
        </w:rPr>
        <w:t xml:space="preserve"> </w:t>
      </w:r>
      <w:r w:rsidR="00D712B0" w:rsidRPr="003F1528">
        <w:rPr>
          <w:sz w:val="26"/>
          <w:szCs w:val="26"/>
          <w:lang w:val="vi-VN"/>
        </w:rPr>
        <w:t xml:space="preserve">  </w:t>
      </w:r>
    </w:p>
    <w:p w14:paraId="242BF213" w14:textId="77777777" w:rsidR="00C75FCC" w:rsidRPr="006F520E" w:rsidRDefault="00C75FCC" w:rsidP="00C75FCC">
      <w:pPr>
        <w:jc w:val="both"/>
      </w:pPr>
      <w:r w:rsidRPr="006F520E">
        <w:t>Bác Nam trồng cây ăn quả trúng mùa nên cuối vụ thu hoạch bác tiết kiệm được 200 triệu đồng. Bác quyết định gửi hết số tiền tiết kiệm đó vào ngân hàng theo hình thức tiết kiệm online, phương thức đáo hạn quay vòng cả gốc lãi. Bác gửi kỳ hạn 1 năm với lãi suất 5,5%.</w:t>
      </w:r>
    </w:p>
    <w:p w14:paraId="44F290E7" w14:textId="77777777" w:rsidR="00C75FCC" w:rsidRPr="006F520E" w:rsidRDefault="00C75FCC" w:rsidP="00C75FCC">
      <w:pPr>
        <w:pStyle w:val="ListParagraph"/>
        <w:numPr>
          <w:ilvl w:val="0"/>
          <w:numId w:val="1"/>
        </w:numPr>
        <w:spacing w:line="276" w:lineRule="auto"/>
        <w:ind w:left="426"/>
        <w:contextualSpacing/>
        <w:jc w:val="both"/>
        <w:rPr>
          <w:rFonts w:ascii="Times New Roman" w:hAnsi="Times New Roman"/>
          <w:sz w:val="22"/>
          <w:szCs w:val="22"/>
        </w:rPr>
      </w:pPr>
      <w:r w:rsidRPr="006F520E">
        <w:rPr>
          <w:rFonts w:ascii="Times New Roman" w:hAnsi="Times New Roman"/>
          <w:sz w:val="22"/>
          <w:szCs w:val="22"/>
        </w:rPr>
        <w:t>Hỏi sau hai năm, nếu bác Nam rút tiền, thì bác nhận được tất cả bao nhiêu tiền.</w:t>
      </w:r>
    </w:p>
    <w:p w14:paraId="28ADCB21" w14:textId="77777777" w:rsidR="00C75FCC" w:rsidRPr="006F520E" w:rsidRDefault="00C75FCC" w:rsidP="00C75FCC">
      <w:pPr>
        <w:pStyle w:val="ListParagraph"/>
        <w:numPr>
          <w:ilvl w:val="0"/>
          <w:numId w:val="1"/>
        </w:numPr>
        <w:spacing w:line="276" w:lineRule="auto"/>
        <w:ind w:left="426"/>
        <w:contextualSpacing/>
        <w:jc w:val="both"/>
        <w:rPr>
          <w:rFonts w:ascii="Times New Roman" w:hAnsi="Times New Roman"/>
          <w:sz w:val="22"/>
          <w:szCs w:val="22"/>
        </w:rPr>
      </w:pPr>
      <w:r w:rsidRPr="006F520E">
        <w:rPr>
          <w:rFonts w:ascii="Times New Roman" w:hAnsi="Times New Roman"/>
          <w:sz w:val="22"/>
          <w:szCs w:val="22"/>
        </w:rPr>
        <w:t>Do chưa cần dùng đến số tiền lớn nên sau hai năm bác chưa rút tiền về, bác gửi thêm một năm nữa, nhưng năm này ngân hàng đã giảm lãi suất. Sau 3 năm, tổng số tiền bác nhận về được 233 735 250 đồng. Hỏi lãi suất năm thứ ba là bao nhiêu phần trăm.</w:t>
      </w:r>
    </w:p>
    <w:p w14:paraId="2E568955" w14:textId="77777777" w:rsidR="001E191D" w:rsidRDefault="00C75FCC" w:rsidP="00C75FCC">
      <w:pPr>
        <w:contextualSpacing/>
        <w:jc w:val="both"/>
        <w:rPr>
          <w:b/>
          <w:sz w:val="26"/>
          <w:szCs w:val="26"/>
          <w:lang w:val="pt-BR"/>
        </w:rPr>
      </w:pPr>
      <w:r>
        <w:rPr>
          <w:b/>
          <w:sz w:val="26"/>
          <w:szCs w:val="26"/>
          <w:lang w:val="pt-BR"/>
        </w:rPr>
        <w:t>Bài 5</w:t>
      </w:r>
      <w:r w:rsidR="00D712B0" w:rsidRPr="003F1528">
        <w:rPr>
          <w:b/>
          <w:sz w:val="26"/>
          <w:szCs w:val="26"/>
          <w:lang w:val="pt-BR"/>
        </w:rPr>
        <w:t xml:space="preserve"> : </w:t>
      </w:r>
      <w:r w:rsidR="00D712B0" w:rsidRPr="003F1528">
        <w:rPr>
          <w:i/>
          <w:sz w:val="26"/>
          <w:szCs w:val="26"/>
          <w:lang w:val="pt-BR"/>
        </w:rPr>
        <w:t xml:space="preserve">(1điểm) </w:t>
      </w:r>
      <w:r w:rsidR="00D712B0" w:rsidRPr="003F1528">
        <w:rPr>
          <w:b/>
          <w:sz w:val="26"/>
          <w:szCs w:val="26"/>
          <w:lang w:val="pt-BR"/>
        </w:rPr>
        <w:t xml:space="preserve"> </w:t>
      </w:r>
    </w:p>
    <w:p w14:paraId="48DF3B46" w14:textId="77777777" w:rsidR="00C75FCC" w:rsidRPr="004E47C1" w:rsidRDefault="00C75FCC" w:rsidP="00C75FCC">
      <w:pPr>
        <w:spacing w:before="120" w:after="120"/>
        <w:jc w:val="both"/>
        <w:rPr>
          <w:bCs/>
          <w:lang w:val="vi-VN"/>
        </w:rPr>
      </w:pPr>
      <w:r w:rsidRPr="004E47C1">
        <w:rPr>
          <w:rFonts w:eastAsia="DengXian"/>
          <w:bCs/>
          <w:lang w:val="vi-VN"/>
        </w:rPr>
        <w:t>Một cốc nước hình trụ có chiều cao 15cm, bán kính đáy là 3cm và lượng nước ban đầu trong cốc cao 12cm. Thả chìm hoàn toàn vào cốc nước 3 viên bi thủy tinh hình cầu có cùng bán kính là 2cm. (</w:t>
      </w:r>
      <w:r w:rsidRPr="004E47C1">
        <w:rPr>
          <w:bCs/>
          <w:lang w:val="vi-VN"/>
        </w:rPr>
        <w:t>Giả sử độ dày của thành cốc và đáy cốc không đáng kể - mô phỏng bằng hình vẽ)</w:t>
      </w:r>
    </w:p>
    <w:p w14:paraId="36F1CB84" w14:textId="77777777" w:rsidR="00C75FCC" w:rsidRPr="004E47C1" w:rsidRDefault="00C75FCC" w:rsidP="00C75FCC">
      <w:pPr>
        <w:jc w:val="both"/>
        <w:rPr>
          <w:lang w:val="vi-VN"/>
        </w:rPr>
      </w:pPr>
    </w:p>
    <w:p w14:paraId="75194DAF" w14:textId="77777777" w:rsidR="00C75FCC" w:rsidRPr="004E47C1" w:rsidRDefault="00C75FCC" w:rsidP="00C75FCC">
      <w:pPr>
        <w:jc w:val="both"/>
        <w:rPr>
          <w:noProof/>
        </w:rPr>
      </w:pPr>
      <w:r w:rsidRPr="004E47C1">
        <w:rPr>
          <w:noProof/>
        </w:rPr>
        <mc:AlternateContent>
          <mc:Choice Requires="wpg">
            <w:drawing>
              <wp:anchor distT="0" distB="0" distL="114300" distR="114300" simplePos="0" relativeHeight="251661312" behindDoc="0" locked="0" layoutInCell="1" allowOverlap="1" wp14:anchorId="20A05AF7" wp14:editId="42CE72B9">
                <wp:simplePos x="0" y="0"/>
                <wp:positionH relativeFrom="column">
                  <wp:posOffset>771525</wp:posOffset>
                </wp:positionH>
                <wp:positionV relativeFrom="paragraph">
                  <wp:posOffset>41910</wp:posOffset>
                </wp:positionV>
                <wp:extent cx="4152900" cy="1695450"/>
                <wp:effectExtent l="0" t="0" r="0" b="0"/>
                <wp:wrapNone/>
                <wp:docPr id="9" name="Group 9"/>
                <wp:cNvGraphicFramePr/>
                <a:graphic xmlns:a="http://schemas.openxmlformats.org/drawingml/2006/main">
                  <a:graphicData uri="http://schemas.microsoft.com/office/word/2010/wordprocessingGroup">
                    <wpg:wgp>
                      <wpg:cNvGrpSpPr/>
                      <wpg:grpSpPr>
                        <a:xfrm>
                          <a:off x="0" y="0"/>
                          <a:ext cx="4152900" cy="1695450"/>
                          <a:chOff x="0" y="0"/>
                          <a:chExt cx="4152900" cy="1695450"/>
                        </a:xfrm>
                      </wpg:grpSpPr>
                      <wps:wsp>
                        <wps:cNvPr id="2" name="Straight Arrow Connector 2"/>
                        <wps:cNvCnPr/>
                        <wps:spPr>
                          <a:xfrm flipH="1">
                            <a:off x="542925" y="247650"/>
                            <a:ext cx="9525" cy="1114425"/>
                          </a:xfrm>
                          <a:prstGeom prst="straightConnector1">
                            <a:avLst/>
                          </a:prstGeom>
                          <a:ln w="9525" cap="flat" cmpd="sng" algn="ctr">
                            <a:solidFill>
                              <a:schemeClr val="accent1"/>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3" name="Text Box 3"/>
                        <wps:cNvSpPr txBox="1"/>
                        <wps:spPr>
                          <a:xfrm>
                            <a:off x="0" y="628650"/>
                            <a:ext cx="609600" cy="400050"/>
                          </a:xfrm>
                          <a:prstGeom prst="rect">
                            <a:avLst/>
                          </a:prstGeom>
                          <a:noFill/>
                          <a:ln w="6350">
                            <a:noFill/>
                          </a:ln>
                        </wps:spPr>
                        <wps:txbx>
                          <w:txbxContent>
                            <w:p w14:paraId="5C9E1D29" w14:textId="77777777" w:rsidR="00C75FCC" w:rsidRDefault="00C75FCC" w:rsidP="00C75FCC">
                              <w:r>
                                <w:t>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619250" y="0"/>
                            <a:ext cx="609600" cy="400050"/>
                          </a:xfrm>
                          <a:prstGeom prst="rect">
                            <a:avLst/>
                          </a:prstGeom>
                          <a:noFill/>
                          <a:ln w="6350">
                            <a:noFill/>
                          </a:ln>
                        </wps:spPr>
                        <wps:txbx>
                          <w:txbxContent>
                            <w:p w14:paraId="5CA9A26E" w14:textId="77777777" w:rsidR="00C75FCC" w:rsidRDefault="00C75FCC" w:rsidP="00C75FCC">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524125" y="1285875"/>
                            <a:ext cx="438150" cy="400050"/>
                          </a:xfrm>
                          <a:prstGeom prst="rect">
                            <a:avLst/>
                          </a:prstGeom>
                          <a:noFill/>
                          <a:ln w="6350">
                            <a:noFill/>
                          </a:ln>
                        </wps:spPr>
                        <wps:txbx>
                          <w:txbxContent>
                            <w:p w14:paraId="2B191EB3" w14:textId="77777777" w:rsidR="00C75FCC" w:rsidRPr="00353711" w:rsidRDefault="00C75FCC" w:rsidP="00C75FCC">
                              <w:pPr>
                                <w:rPr>
                                  <w:sz w:val="16"/>
                                  <w:szCs w:val="16"/>
                                </w:rPr>
                              </w:pPr>
                              <w:r w:rsidRPr="00353711">
                                <w:rPr>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114675" y="1285875"/>
                            <a:ext cx="438150" cy="400050"/>
                          </a:xfrm>
                          <a:prstGeom prst="rect">
                            <a:avLst/>
                          </a:prstGeom>
                          <a:noFill/>
                          <a:ln w="6350">
                            <a:noFill/>
                          </a:ln>
                        </wps:spPr>
                        <wps:txbx>
                          <w:txbxContent>
                            <w:p w14:paraId="1BDC4FEA" w14:textId="77777777" w:rsidR="00C75FCC" w:rsidRPr="00353711" w:rsidRDefault="00C75FCC" w:rsidP="00C75FCC">
                              <w:pPr>
                                <w:rPr>
                                  <w:sz w:val="16"/>
                                  <w:szCs w:val="16"/>
                                </w:rPr>
                              </w:pPr>
                              <w:r w:rsidRPr="00353711">
                                <w:rPr>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714750" y="1295400"/>
                            <a:ext cx="438150" cy="400050"/>
                          </a:xfrm>
                          <a:prstGeom prst="rect">
                            <a:avLst/>
                          </a:prstGeom>
                          <a:noFill/>
                          <a:ln w="6350">
                            <a:noFill/>
                          </a:ln>
                        </wps:spPr>
                        <wps:txbx>
                          <w:txbxContent>
                            <w:p w14:paraId="0CE0FF10" w14:textId="77777777" w:rsidR="00C75FCC" w:rsidRPr="00353711" w:rsidRDefault="00C75FCC" w:rsidP="00C75FCC">
                              <w:pPr>
                                <w:rPr>
                                  <w:sz w:val="16"/>
                                  <w:szCs w:val="16"/>
                                </w:rPr>
                              </w:pPr>
                              <w:r w:rsidRPr="00353711">
                                <w:rPr>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A05AF7" id="Group 9" o:spid="_x0000_s1026" style="position:absolute;left:0;text-align:left;margin-left:60.75pt;margin-top:3.3pt;width:327pt;height:133.5pt;z-index:251661312;mso-width-relative:margin;mso-height-relative:margin" coordsize="41529,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">
                <v:shapetype id="_x0000_t32" coordsize="21600,21600" o:spt="32" o:oned="t" path="m,l21600,21600e" filled="f">
                  <v:path arrowok="t" fillok="f" o:connecttype="none"/>
                  <o:lock v:ext="edit" shapetype="t"/>
                </v:shapetype>
                <v:shape id="Straight Arrow Connector 2" o:spid="_x0000_s1027" type="#_x0000_t32" style="position:absolute;left:5429;top:2476;width:95;height:11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" strokecolor="#4f81bd [3204]">
                  <v:stroke startarrow="open" endarrow="open"/>
                </v:shape>
                <v:shapetype id="_x0000_t202" coordsize="21600,21600" o:spt="202" path="m,l,21600r21600,l21600,xe">
                  <v:stroke joinstyle="miter"/>
                  <v:path gradientshapeok="t" o:connecttype="rect"/>
                </v:shapetype>
                <v:shape id="Text Box 3" o:spid="_x0000_s1028" type="#_x0000_t202" style="position:absolute;top:6286;width:6096;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5C9E1D29" w14:textId="77777777" w:rsidR="00C75FCC" w:rsidRDefault="00C75FCC" w:rsidP="00C75FCC">
                        <w:r>
                          <w:t>15cm</w:t>
                        </w:r>
                      </w:p>
                    </w:txbxContent>
                  </v:textbox>
                </v:shape>
                <v:shape id="Text Box 4" o:spid="_x0000_s1029" type="#_x0000_t202" style="position:absolute;left:16192;width:6096;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5CA9A26E" w14:textId="77777777" w:rsidR="00C75FCC" w:rsidRDefault="00C75FCC" w:rsidP="00C75FCC">
                        <w:r>
                          <w:t>3cm</w:t>
                        </w:r>
                      </w:p>
                    </w:txbxContent>
                  </v:textbox>
                </v:shape>
                <v:shape id="Text Box 5" o:spid="_x0000_s1030" type="#_x0000_t202" style="position:absolute;left:25241;top:12858;width:4381;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2B191EB3" w14:textId="77777777" w:rsidR="00C75FCC" w:rsidRPr="00353711" w:rsidRDefault="00C75FCC" w:rsidP="00C75FCC">
                        <w:pPr>
                          <w:rPr>
                            <w:sz w:val="16"/>
                            <w:szCs w:val="16"/>
                          </w:rPr>
                        </w:pPr>
                        <w:r w:rsidRPr="00353711">
                          <w:rPr>
                            <w:sz w:val="16"/>
                            <w:szCs w:val="16"/>
                          </w:rPr>
                          <w:t>2cm</w:t>
                        </w:r>
                      </w:p>
                    </w:txbxContent>
                  </v:textbox>
                </v:shape>
                <v:shape id="Text Box 6" o:spid="_x0000_s1031" type="#_x0000_t202" style="position:absolute;left:31146;top:12858;width:438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1BDC4FEA" w14:textId="77777777" w:rsidR="00C75FCC" w:rsidRPr="00353711" w:rsidRDefault="00C75FCC" w:rsidP="00C75FCC">
                        <w:pPr>
                          <w:rPr>
                            <w:sz w:val="16"/>
                            <w:szCs w:val="16"/>
                          </w:rPr>
                        </w:pPr>
                        <w:r w:rsidRPr="00353711">
                          <w:rPr>
                            <w:sz w:val="16"/>
                            <w:szCs w:val="16"/>
                          </w:rPr>
                          <w:t>2cm</w:t>
                        </w:r>
                      </w:p>
                    </w:txbxContent>
                  </v:textbox>
                </v:shape>
                <v:shape id="Text Box 8" o:spid="_x0000_s1032" type="#_x0000_t202" style="position:absolute;left:37147;top:12954;width:438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0CE0FF10" w14:textId="77777777" w:rsidR="00C75FCC" w:rsidRPr="00353711" w:rsidRDefault="00C75FCC" w:rsidP="00C75FCC">
                        <w:pPr>
                          <w:rPr>
                            <w:sz w:val="16"/>
                            <w:szCs w:val="16"/>
                          </w:rPr>
                        </w:pPr>
                        <w:r w:rsidRPr="00353711">
                          <w:rPr>
                            <w:sz w:val="16"/>
                            <w:szCs w:val="16"/>
                          </w:rPr>
                          <w:t>2cm</w:t>
                        </w:r>
                      </w:p>
                    </w:txbxContent>
                  </v:textbox>
                </v:shape>
              </v:group>
            </w:pict>
          </mc:Fallback>
        </mc:AlternateContent>
      </w:r>
      <w:r w:rsidRPr="004E47C1">
        <w:rPr>
          <w:noProof/>
          <w:lang w:val="vi-VN"/>
        </w:rPr>
        <w:t xml:space="preserve">                                     </w:t>
      </w:r>
      <w:r w:rsidRPr="004E47C1">
        <w:rPr>
          <w:noProof/>
        </w:rPr>
        <w:drawing>
          <wp:inline distT="0" distB="0" distL="0" distR="0" wp14:anchorId="0513F781" wp14:editId="6A0AD099">
            <wp:extent cx="1628775" cy="177355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31642" cy="1776677"/>
                    </a:xfrm>
                    <a:prstGeom prst="rect">
                      <a:avLst/>
                    </a:prstGeom>
                  </pic:spPr>
                </pic:pic>
              </a:graphicData>
            </a:graphic>
          </wp:inline>
        </w:drawing>
      </w:r>
      <w:r w:rsidRPr="004E47C1">
        <w:rPr>
          <w:noProof/>
        </w:rPr>
        <w:t xml:space="preserve"> </w:t>
      </w:r>
      <w:r w:rsidRPr="004E47C1">
        <w:rPr>
          <w:noProof/>
        </w:rPr>
        <w:drawing>
          <wp:inline distT="0" distB="0" distL="0" distR="0" wp14:anchorId="3BF17B63" wp14:editId="3A175DD5">
            <wp:extent cx="583477" cy="581025"/>
            <wp:effectExtent l="0" t="0" r="762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6483" cy="593977"/>
                    </a:xfrm>
                    <a:prstGeom prst="rect">
                      <a:avLst/>
                    </a:prstGeom>
                  </pic:spPr>
                </pic:pic>
              </a:graphicData>
            </a:graphic>
          </wp:inline>
        </w:drawing>
      </w:r>
      <w:r w:rsidRPr="004E47C1">
        <w:rPr>
          <w:noProof/>
        </w:rPr>
        <w:drawing>
          <wp:inline distT="0" distB="0" distL="0" distR="0" wp14:anchorId="2D777831" wp14:editId="5B4AB209">
            <wp:extent cx="583477" cy="581025"/>
            <wp:effectExtent l="0" t="0" r="762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6483" cy="593977"/>
                    </a:xfrm>
                    <a:prstGeom prst="rect">
                      <a:avLst/>
                    </a:prstGeom>
                  </pic:spPr>
                </pic:pic>
              </a:graphicData>
            </a:graphic>
          </wp:inline>
        </w:drawing>
      </w:r>
      <w:r w:rsidRPr="004E47C1">
        <w:rPr>
          <w:noProof/>
        </w:rPr>
        <w:drawing>
          <wp:inline distT="0" distB="0" distL="0" distR="0" wp14:anchorId="5B9CF2FC" wp14:editId="2F22A715">
            <wp:extent cx="583477" cy="581025"/>
            <wp:effectExtent l="0" t="0" r="762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6483" cy="593977"/>
                    </a:xfrm>
                    <a:prstGeom prst="rect">
                      <a:avLst/>
                    </a:prstGeom>
                  </pic:spPr>
                </pic:pic>
              </a:graphicData>
            </a:graphic>
          </wp:inline>
        </w:drawing>
      </w:r>
    </w:p>
    <w:p w14:paraId="66C61E65" w14:textId="77777777" w:rsidR="00C75FCC" w:rsidRPr="004E47C1" w:rsidRDefault="00C75FCC" w:rsidP="00C75FCC">
      <w:pPr>
        <w:jc w:val="both"/>
      </w:pPr>
      <w:r w:rsidRPr="004E47C1">
        <w:t xml:space="preserve">    a) Tính thể tích của nước trong cốc.</w:t>
      </w:r>
    </w:p>
    <w:p w14:paraId="5988F137" w14:textId="77777777" w:rsidR="00C75FCC" w:rsidRPr="004E47C1" w:rsidRDefault="00C75FCC" w:rsidP="00C75FCC">
      <w:pPr>
        <w:jc w:val="both"/>
      </w:pPr>
      <w:r w:rsidRPr="004E47C1">
        <w:t xml:space="preserve">    b) Khi thả 3 viên bi hình cầu vào cốc thì nước trong cốc có bị tràn ra ngoài không? Nếu có hãy tính thể tích nước bị tràn ra ngoài? </w:t>
      </w:r>
    </w:p>
    <w:p w14:paraId="759AB3BA" w14:textId="77777777" w:rsidR="001E191D" w:rsidRPr="003F1528" w:rsidRDefault="001E191D" w:rsidP="00C75FCC">
      <w:pPr>
        <w:jc w:val="both"/>
        <w:rPr>
          <w:sz w:val="26"/>
          <w:szCs w:val="26"/>
        </w:rPr>
      </w:pPr>
    </w:p>
    <w:p w14:paraId="4AEDE43A" w14:textId="77777777" w:rsidR="00D712B0" w:rsidRPr="003F1528" w:rsidRDefault="00C75FCC" w:rsidP="00C75FCC">
      <w:pPr>
        <w:jc w:val="both"/>
        <w:rPr>
          <w:sz w:val="26"/>
          <w:szCs w:val="26"/>
          <w:lang w:val="pt-BR"/>
        </w:rPr>
      </w:pPr>
      <w:r>
        <w:rPr>
          <w:b/>
          <w:sz w:val="26"/>
          <w:szCs w:val="26"/>
          <w:lang w:val="pt-BR"/>
        </w:rPr>
        <w:t>Bài 6</w:t>
      </w:r>
      <w:r w:rsidR="00D712B0" w:rsidRPr="003F1528">
        <w:rPr>
          <w:b/>
          <w:sz w:val="26"/>
          <w:szCs w:val="26"/>
          <w:lang w:val="pt-BR"/>
        </w:rPr>
        <w:t xml:space="preserve"> :</w:t>
      </w:r>
      <w:r w:rsidR="00D712B0" w:rsidRPr="003F1528">
        <w:rPr>
          <w:sz w:val="26"/>
          <w:szCs w:val="26"/>
          <w:lang w:val="pt-BR"/>
        </w:rPr>
        <w:t xml:space="preserve"> </w:t>
      </w:r>
      <w:r>
        <w:rPr>
          <w:i/>
          <w:sz w:val="26"/>
          <w:szCs w:val="26"/>
          <w:lang w:val="pt-BR"/>
        </w:rPr>
        <w:t xml:space="preserve">(2,5 </w:t>
      </w:r>
      <w:r w:rsidR="00D712B0" w:rsidRPr="003F1528">
        <w:rPr>
          <w:i/>
          <w:sz w:val="26"/>
          <w:szCs w:val="26"/>
          <w:lang w:val="pt-BR"/>
        </w:rPr>
        <w:t xml:space="preserve">điểm) </w:t>
      </w:r>
    </w:p>
    <w:p w14:paraId="23595013" w14:textId="77777777" w:rsidR="00D712B0" w:rsidRPr="003F1528" w:rsidRDefault="00D712B0" w:rsidP="00C75FCC">
      <w:pPr>
        <w:jc w:val="both"/>
        <w:rPr>
          <w:sz w:val="26"/>
          <w:szCs w:val="26"/>
          <w:lang w:val="pt-BR"/>
        </w:rPr>
      </w:pPr>
      <w:r w:rsidRPr="003F1528">
        <w:rPr>
          <w:sz w:val="26"/>
          <w:szCs w:val="26"/>
          <w:lang w:val="pt-BR"/>
        </w:rPr>
        <w:lastRenderedPageBreak/>
        <w:t xml:space="preserve"> Cho tam giác ABC có ba góc nhọn (AB&lt;AC)</w:t>
      </w:r>
      <w:r w:rsidR="00833AF0" w:rsidRPr="003F1528">
        <w:rPr>
          <w:sz w:val="26"/>
          <w:szCs w:val="26"/>
          <w:lang w:val="pt-BR"/>
        </w:rPr>
        <w:t xml:space="preserve"> nội tiếp đường tròn tâm O bán kính R</w:t>
      </w:r>
      <w:r w:rsidRPr="003F1528">
        <w:rPr>
          <w:sz w:val="26"/>
          <w:szCs w:val="26"/>
          <w:lang w:val="pt-BR"/>
        </w:rPr>
        <w:t>, Các đường cao BE và CF cắt nhau tại H</w:t>
      </w:r>
      <w:r w:rsidR="00833AF0" w:rsidRPr="003F1528">
        <w:rPr>
          <w:sz w:val="26"/>
          <w:szCs w:val="26"/>
          <w:lang w:val="pt-BR"/>
        </w:rPr>
        <w:t>, AH cắt BC tại I</w:t>
      </w:r>
      <w:r w:rsidRPr="003F1528">
        <w:rPr>
          <w:sz w:val="26"/>
          <w:szCs w:val="26"/>
          <w:lang w:val="pt-BR"/>
        </w:rPr>
        <w:t>.</w:t>
      </w:r>
    </w:p>
    <w:p w14:paraId="3461BBED" w14:textId="77777777" w:rsidR="00D712B0" w:rsidRPr="003F1528" w:rsidRDefault="00D712B0" w:rsidP="00C75FCC">
      <w:pPr>
        <w:jc w:val="both"/>
        <w:rPr>
          <w:sz w:val="26"/>
          <w:szCs w:val="26"/>
          <w:lang w:val="pt-BR"/>
        </w:rPr>
      </w:pPr>
      <w:r w:rsidRPr="003F1528">
        <w:rPr>
          <w:sz w:val="26"/>
          <w:szCs w:val="26"/>
          <w:lang w:val="pt-BR"/>
        </w:rPr>
        <w:t xml:space="preserve">a/ Chứng minh: tứ giác AFHE nội tiếp đường tròn  và </w:t>
      </w:r>
      <w:r w:rsidR="00833AF0" w:rsidRPr="003F1528">
        <w:rPr>
          <w:position w:val="-6"/>
          <w:sz w:val="26"/>
          <w:szCs w:val="26"/>
        </w:rPr>
        <w:object w:dxaOrig="1939" w:dyaOrig="340" w14:anchorId="5F709BEE">
          <v:shape id="_x0000_i1030" type="#_x0000_t75" style="width:96.75pt;height:17.3pt" o:ole="">
            <v:imagedata r:id="rId17" o:title=""/>
          </v:shape>
          <o:OLEObject Type="Embed" ProgID="Equation.DSMT4" ShapeID="_x0000_i1030" DrawAspect="Content" ObjectID="_1774555739" r:id="rId18"/>
        </w:object>
      </w:r>
    </w:p>
    <w:p w14:paraId="24733077" w14:textId="77777777" w:rsidR="00D712B0" w:rsidRPr="003F1528" w:rsidRDefault="00D712B0" w:rsidP="00C75FCC">
      <w:pPr>
        <w:jc w:val="both"/>
        <w:rPr>
          <w:sz w:val="26"/>
          <w:szCs w:val="26"/>
          <w:lang w:val="pt-BR"/>
        </w:rPr>
      </w:pPr>
      <w:r w:rsidRPr="003F1528">
        <w:rPr>
          <w:sz w:val="26"/>
          <w:szCs w:val="26"/>
          <w:lang w:val="pt-BR"/>
        </w:rPr>
        <w:t xml:space="preserve">b/ </w:t>
      </w:r>
      <w:r w:rsidR="00833AF0" w:rsidRPr="003F1528">
        <w:rPr>
          <w:sz w:val="26"/>
          <w:szCs w:val="26"/>
          <w:lang w:val="pt-BR"/>
        </w:rPr>
        <w:t>Kẻ đường kính AK của (O). Chứng minh: AB.AC = 2R.AI</w:t>
      </w:r>
    </w:p>
    <w:p w14:paraId="72171600" w14:textId="77777777" w:rsidR="00D712B0" w:rsidRPr="003F1528" w:rsidRDefault="00D712B0" w:rsidP="00C75FCC">
      <w:pPr>
        <w:jc w:val="both"/>
        <w:rPr>
          <w:sz w:val="26"/>
          <w:szCs w:val="26"/>
          <w:lang w:val="pt-BR"/>
        </w:rPr>
      </w:pPr>
      <w:r w:rsidRPr="003F1528">
        <w:rPr>
          <w:sz w:val="26"/>
          <w:szCs w:val="26"/>
          <w:lang w:val="pt-BR"/>
        </w:rPr>
        <w:t>c/</w:t>
      </w:r>
      <w:r w:rsidR="00833AF0" w:rsidRPr="003F1528">
        <w:rPr>
          <w:sz w:val="26"/>
          <w:szCs w:val="26"/>
          <w:lang w:val="pt-BR"/>
        </w:rPr>
        <w:t>Vẽ điểm L đối xứng K qua AB</w:t>
      </w:r>
      <w:r w:rsidRPr="003F1528">
        <w:rPr>
          <w:sz w:val="26"/>
          <w:szCs w:val="26"/>
          <w:lang w:val="pt-BR"/>
        </w:rPr>
        <w:t xml:space="preserve">. Chứng minh : </w:t>
      </w:r>
      <w:r w:rsidR="00534894">
        <w:rPr>
          <w:sz w:val="26"/>
          <w:szCs w:val="26"/>
          <w:lang w:val="pt-BR"/>
        </w:rPr>
        <w:t>HA</w:t>
      </w:r>
      <w:r w:rsidR="00C75FCC">
        <w:rPr>
          <w:sz w:val="26"/>
          <w:szCs w:val="26"/>
          <w:lang w:val="pt-BR"/>
        </w:rPr>
        <w:t xml:space="preserve"> </w:t>
      </w:r>
      <w:r w:rsidR="00C75FCC">
        <w:rPr>
          <w:rFonts w:ascii="Cambria Math" w:hAnsi="Cambria Math"/>
          <w:sz w:val="26"/>
          <w:szCs w:val="26"/>
          <w:lang w:val="pt-BR"/>
        </w:rPr>
        <w:t>⟂</w:t>
      </w:r>
      <w:r w:rsidR="00534894">
        <w:rPr>
          <w:sz w:val="26"/>
          <w:szCs w:val="26"/>
          <w:lang w:val="pt-BR"/>
        </w:rPr>
        <w:t xml:space="preserve"> HL</w:t>
      </w:r>
    </w:p>
    <w:p w14:paraId="7AB3F6DB" w14:textId="77777777" w:rsidR="00C15308" w:rsidRDefault="00A819E5" w:rsidP="00A819E5">
      <w:pPr>
        <w:jc w:val="center"/>
        <w:rPr>
          <w:sz w:val="26"/>
          <w:szCs w:val="26"/>
          <w:lang w:val="pt-BR"/>
        </w:rPr>
      </w:pPr>
      <w:r w:rsidRPr="003F1528">
        <w:rPr>
          <w:sz w:val="26"/>
          <w:szCs w:val="26"/>
          <w:lang w:val="pt-BR"/>
        </w:rPr>
        <w:t>-HẾT-</w:t>
      </w:r>
    </w:p>
    <w:p w14:paraId="65122F4F" w14:textId="77777777" w:rsidR="00352AC9" w:rsidRDefault="00352AC9" w:rsidP="004F6CB0">
      <w:pPr>
        <w:jc w:val="center"/>
        <w:rPr>
          <w:b/>
        </w:rPr>
      </w:pPr>
    </w:p>
    <w:p w14:paraId="05ADDE5E" w14:textId="77777777" w:rsidR="00352AC9" w:rsidRDefault="00352AC9" w:rsidP="004F6CB0">
      <w:pPr>
        <w:jc w:val="center"/>
        <w:rPr>
          <w:b/>
        </w:rPr>
      </w:pPr>
    </w:p>
    <w:p w14:paraId="7A386881" w14:textId="77777777" w:rsidR="004F6CB0" w:rsidRPr="00A952CA" w:rsidRDefault="004F6CB0" w:rsidP="004F6CB0">
      <w:pPr>
        <w:jc w:val="center"/>
        <w:rPr>
          <w:b/>
        </w:rPr>
      </w:pPr>
      <w:r w:rsidRPr="00A952CA">
        <w:rPr>
          <w:b/>
        </w:rPr>
        <w:t xml:space="preserve">ĐÁP ÁN </w:t>
      </w:r>
    </w:p>
    <w:p w14:paraId="610E0B15" w14:textId="77777777" w:rsidR="004F6CB0" w:rsidRPr="00A952CA" w:rsidRDefault="004F6CB0" w:rsidP="004F6CB0">
      <w:pPr>
        <w:jc w:val="center"/>
        <w:rPr>
          <w:b/>
        </w:rPr>
      </w:pPr>
    </w:p>
    <w:tbl>
      <w:tblPr>
        <w:tblStyle w:val="TableGrid"/>
        <w:tblW w:w="10458" w:type="dxa"/>
        <w:tblLook w:val="04A0" w:firstRow="1" w:lastRow="0" w:firstColumn="1" w:lastColumn="0" w:noHBand="0" w:noVBand="1"/>
      </w:tblPr>
      <w:tblGrid>
        <w:gridCol w:w="1143"/>
        <w:gridCol w:w="7711"/>
        <w:gridCol w:w="1604"/>
      </w:tblGrid>
      <w:tr w:rsidR="004F6CB0" w:rsidRPr="00A952CA" w14:paraId="5896CF27" w14:textId="77777777" w:rsidTr="004F6CB0">
        <w:tc>
          <w:tcPr>
            <w:tcW w:w="1143" w:type="dxa"/>
          </w:tcPr>
          <w:p w14:paraId="72CC05F5" w14:textId="77777777" w:rsidR="004F6CB0" w:rsidRDefault="004F6CB0" w:rsidP="008F5F02">
            <w:r>
              <w:t>Bài 1</w:t>
            </w:r>
          </w:p>
          <w:p w14:paraId="180D8656" w14:textId="77777777" w:rsidR="004F6CB0" w:rsidRPr="00A952CA" w:rsidRDefault="004F6CB0" w:rsidP="008F5F02">
            <w:r>
              <w:rPr>
                <w:i/>
              </w:rPr>
              <w:t xml:space="preserve">(2 </w:t>
            </w:r>
            <w:r w:rsidRPr="00A952CA">
              <w:rPr>
                <w:i/>
              </w:rPr>
              <w:t>điểm)</w:t>
            </w:r>
          </w:p>
        </w:tc>
        <w:tc>
          <w:tcPr>
            <w:tcW w:w="7711" w:type="dxa"/>
          </w:tcPr>
          <w:p w14:paraId="59E74E4F" w14:textId="77777777" w:rsidR="004F6CB0" w:rsidRPr="00A952CA" w:rsidRDefault="004F6CB0" w:rsidP="008F5F02">
            <w:r w:rsidRPr="00A952CA">
              <w:t xml:space="preserve">a/ Mỗi bảng giá trị đúng </w:t>
            </w:r>
          </w:p>
          <w:p w14:paraId="19B407F7" w14:textId="77777777" w:rsidR="004F6CB0" w:rsidRPr="00A952CA" w:rsidRDefault="004F6CB0" w:rsidP="008F5F02">
            <w:r w:rsidRPr="00A952CA">
              <w:t xml:space="preserve">Vẽ đúng một đồ thị </w:t>
            </w:r>
          </w:p>
          <w:p w14:paraId="2AA24B59" w14:textId="77777777" w:rsidR="004F6CB0" w:rsidRPr="00A952CA" w:rsidRDefault="004F6CB0" w:rsidP="008F5F02">
            <w:r w:rsidRPr="00A952CA">
              <w:t xml:space="preserve"> b/ Phương trình hoành độ giao điểm của (P) và (D) </w:t>
            </w:r>
          </w:p>
          <w:p w14:paraId="2F316D26" w14:textId="77777777" w:rsidR="004F6CB0" w:rsidRPr="00A952CA" w:rsidRDefault="004F6CB0" w:rsidP="008F5F02">
            <w:r w:rsidRPr="001472F9">
              <w:rPr>
                <w:position w:val="-24"/>
              </w:rPr>
              <w:object w:dxaOrig="1359" w:dyaOrig="620" w14:anchorId="7E1AE85A">
                <v:shape id="_x0000_i1031" type="#_x0000_t75" style="width:67.95pt;height:30.55pt" o:ole="">
                  <v:imagedata r:id="rId19" o:title=""/>
                </v:shape>
                <o:OLEObject Type="Embed" ProgID="Equation.DSMT4" ShapeID="_x0000_i1031" DrawAspect="Content" ObjectID="_1774555740" r:id="rId20"/>
              </w:object>
            </w:r>
          </w:p>
          <w:p w14:paraId="16352027" w14:textId="77777777" w:rsidR="004F6CB0" w:rsidRDefault="004F6CB0" w:rsidP="008F5F02">
            <w:r w:rsidRPr="001472F9">
              <w:rPr>
                <w:position w:val="-24"/>
              </w:rPr>
              <w:object w:dxaOrig="1960" w:dyaOrig="620" w14:anchorId="6950BE4D">
                <v:shape id="_x0000_i1032" type="#_x0000_t75" style="width:98.5pt;height:30.55pt" o:ole="">
                  <v:imagedata r:id="rId21" o:title=""/>
                </v:shape>
                <o:OLEObject Type="Embed" ProgID="Equation.DSMT4" ShapeID="_x0000_i1032" DrawAspect="Content" ObjectID="_1774555741" r:id="rId22"/>
              </w:object>
            </w:r>
          </w:p>
          <w:p w14:paraId="0F1F2760" w14:textId="77777777" w:rsidR="004F6CB0" w:rsidRDefault="004F6CB0" w:rsidP="008F5F02">
            <w:pPr>
              <w:rPr>
                <w:position w:val="-12"/>
              </w:rPr>
            </w:pPr>
            <w:r>
              <w:t xml:space="preserve">Giải pt ta được : </w:t>
            </w:r>
            <w:r w:rsidRPr="001472F9">
              <w:rPr>
                <w:position w:val="-12"/>
              </w:rPr>
              <w:object w:dxaOrig="1400" w:dyaOrig="360" w14:anchorId="59A188AE">
                <v:shape id="_x0000_i1033" type="#_x0000_t75" style="width:69.7pt;height:17.85pt" o:ole="">
                  <v:imagedata r:id="rId23" o:title=""/>
                </v:shape>
                <o:OLEObject Type="Embed" ProgID="Equation.DSMT4" ShapeID="_x0000_i1033" DrawAspect="Content" ObjectID="_1774555742" r:id="rId24"/>
              </w:object>
            </w:r>
          </w:p>
          <w:p w14:paraId="393651FC" w14:textId="77777777" w:rsidR="004F6CB0" w:rsidRPr="00A952CA" w:rsidRDefault="004F6CB0" w:rsidP="008F5F02">
            <w:r>
              <w:t>Tìm được đúng y</w:t>
            </w:r>
          </w:p>
          <w:p w14:paraId="73F40EA7" w14:textId="77777777" w:rsidR="004F6CB0" w:rsidRPr="00A952CA" w:rsidRDefault="004F6CB0" w:rsidP="008F5F02">
            <w:r w:rsidRPr="00A952CA">
              <w:t xml:space="preserve">Giải và tìm được tọa độ giao điểm : </w:t>
            </w:r>
            <w:r w:rsidRPr="001472F9">
              <w:rPr>
                <w:position w:val="-28"/>
              </w:rPr>
              <w:object w:dxaOrig="1420" w:dyaOrig="680" w14:anchorId="25056CF4">
                <v:shape id="_x0000_i1034" type="#_x0000_t75" style="width:71.4pt;height:34pt" o:ole="">
                  <v:imagedata r:id="rId25" o:title=""/>
                </v:shape>
                <o:OLEObject Type="Embed" ProgID="Equation.DSMT4" ShapeID="_x0000_i1034" DrawAspect="Content" ObjectID="_1774555743" r:id="rId26"/>
              </w:object>
            </w:r>
          </w:p>
        </w:tc>
        <w:tc>
          <w:tcPr>
            <w:tcW w:w="1604" w:type="dxa"/>
          </w:tcPr>
          <w:p w14:paraId="74E32243" w14:textId="77777777" w:rsidR="004F6CB0" w:rsidRPr="00A952CA" w:rsidRDefault="004F6CB0" w:rsidP="008F5F02">
            <w:r>
              <w:t>0,5</w:t>
            </w:r>
          </w:p>
          <w:p w14:paraId="48A65F72" w14:textId="77777777" w:rsidR="004F6CB0" w:rsidRPr="00A952CA" w:rsidRDefault="004F6CB0" w:rsidP="008F5F02">
            <w:r>
              <w:t>0,5</w:t>
            </w:r>
          </w:p>
          <w:p w14:paraId="31A8830A" w14:textId="77777777" w:rsidR="004F6CB0" w:rsidRPr="00A952CA" w:rsidRDefault="004F6CB0" w:rsidP="008F5F02"/>
          <w:p w14:paraId="28B7DC51" w14:textId="77777777" w:rsidR="004F6CB0" w:rsidRPr="00A952CA" w:rsidRDefault="004F6CB0" w:rsidP="008F5F02"/>
          <w:p w14:paraId="308BE66B" w14:textId="77777777" w:rsidR="004F6CB0" w:rsidRPr="00A952CA" w:rsidRDefault="004F6CB0" w:rsidP="008F5F02"/>
          <w:p w14:paraId="02136C4B" w14:textId="77777777" w:rsidR="004F6CB0" w:rsidRDefault="004F6CB0" w:rsidP="008F5F02">
            <w:r>
              <w:t>0,25</w:t>
            </w:r>
          </w:p>
          <w:p w14:paraId="3E2E2F6B" w14:textId="77777777" w:rsidR="004F6CB0" w:rsidRPr="00A952CA" w:rsidRDefault="004F6CB0" w:rsidP="008F5F02"/>
          <w:p w14:paraId="0CDE023B" w14:textId="77777777" w:rsidR="004F6CB0" w:rsidRPr="00A952CA" w:rsidRDefault="004F6CB0" w:rsidP="008F5F02">
            <w:r w:rsidRPr="00A952CA">
              <w:t>0,25</w:t>
            </w:r>
          </w:p>
          <w:p w14:paraId="3C083A32" w14:textId="77777777" w:rsidR="004F6CB0" w:rsidRPr="00A952CA" w:rsidRDefault="004F6CB0" w:rsidP="008F5F02"/>
          <w:p w14:paraId="22AD62D0" w14:textId="77777777" w:rsidR="004F6CB0" w:rsidRDefault="004F6CB0" w:rsidP="008F5F02">
            <w:r>
              <w:t>0,25</w:t>
            </w:r>
          </w:p>
          <w:p w14:paraId="70B48673" w14:textId="77777777" w:rsidR="004F6CB0" w:rsidRPr="00A952CA" w:rsidRDefault="004F6CB0" w:rsidP="008F5F02">
            <w:r w:rsidRPr="00A952CA">
              <w:t>0,25</w:t>
            </w:r>
          </w:p>
        </w:tc>
      </w:tr>
      <w:tr w:rsidR="004F6CB0" w:rsidRPr="00A952CA" w14:paraId="4B617D9A" w14:textId="77777777" w:rsidTr="004F6CB0">
        <w:tc>
          <w:tcPr>
            <w:tcW w:w="1143" w:type="dxa"/>
          </w:tcPr>
          <w:p w14:paraId="2C96023B" w14:textId="77777777" w:rsidR="004F6CB0" w:rsidRDefault="00B11341" w:rsidP="008F5F02">
            <w:r>
              <w:t>Bài 2</w:t>
            </w:r>
          </w:p>
          <w:p w14:paraId="11E05CF7" w14:textId="77777777" w:rsidR="004F6CB0" w:rsidRPr="00A952CA" w:rsidRDefault="00B11341" w:rsidP="008F5F02">
            <w:r>
              <w:rPr>
                <w:i/>
              </w:rPr>
              <w:t>(1,5</w:t>
            </w:r>
            <w:r w:rsidR="004F6CB0" w:rsidRPr="00A952CA">
              <w:rPr>
                <w:i/>
              </w:rPr>
              <w:t>điểm)</w:t>
            </w:r>
          </w:p>
        </w:tc>
        <w:tc>
          <w:tcPr>
            <w:tcW w:w="7711" w:type="dxa"/>
          </w:tcPr>
          <w:p w14:paraId="675B26CD" w14:textId="77777777" w:rsidR="004F6CB0" w:rsidRPr="00A952CA" w:rsidRDefault="004F6CB0" w:rsidP="008F5F02">
            <w:pPr>
              <w:rPr>
                <w:position w:val="-6"/>
              </w:rPr>
            </w:pPr>
            <w:r w:rsidRPr="001472F9">
              <w:rPr>
                <w:position w:val="-6"/>
              </w:rPr>
              <w:object w:dxaOrig="1640" w:dyaOrig="320" w14:anchorId="5C319C23">
                <v:shape id="_x0000_i1035" type="#_x0000_t75" style="width:81.8pt;height:15.55pt" o:ole="">
                  <v:imagedata r:id="rId27" o:title=""/>
                </v:shape>
                <o:OLEObject Type="Embed" ProgID="Equation.DSMT4" ShapeID="_x0000_i1035" DrawAspect="Content" ObjectID="_1774555744" r:id="rId28"/>
              </w:object>
            </w:r>
          </w:p>
          <w:p w14:paraId="2EEC73B8" w14:textId="77777777" w:rsidR="004F6CB0" w:rsidRPr="00A952CA" w:rsidRDefault="004F6CB0" w:rsidP="008F5F02"/>
          <w:p w14:paraId="40202D3D" w14:textId="77777777" w:rsidR="004F6CB0" w:rsidRPr="00A952CA" w:rsidRDefault="004F6CB0" w:rsidP="008F5F02">
            <w:r w:rsidRPr="00A952CA">
              <w:t xml:space="preserve">Phương trình có </w:t>
            </w:r>
            <w:r>
              <w:t xml:space="preserve">2 </w:t>
            </w:r>
            <w:r w:rsidRPr="00A952CA">
              <w:t>nghiệm</w:t>
            </w:r>
            <w:r>
              <w:t>, theo vi-ét</w:t>
            </w:r>
            <w:r w:rsidRPr="00A952CA">
              <w:t xml:space="preserve"> </w:t>
            </w:r>
          </w:p>
          <w:p w14:paraId="2D745D5F" w14:textId="77777777" w:rsidR="004F6CB0" w:rsidRPr="00A952CA" w:rsidRDefault="004F6CB0" w:rsidP="008F5F02">
            <w:r w:rsidRPr="001472F9">
              <w:rPr>
                <w:position w:val="-60"/>
              </w:rPr>
              <w:object w:dxaOrig="2120" w:dyaOrig="1320" w14:anchorId="763FE033">
                <v:shape id="_x0000_i1036" type="#_x0000_t75" style="width:106pt;height:66.25pt" o:ole="">
                  <v:imagedata r:id="rId29" o:title=""/>
                </v:shape>
                <o:OLEObject Type="Embed" ProgID="Equation.DSMT4" ShapeID="_x0000_i1036" DrawAspect="Content" ObjectID="_1774555745" r:id="rId30"/>
              </w:object>
            </w:r>
          </w:p>
          <w:p w14:paraId="642EC1AD" w14:textId="77777777" w:rsidR="004F6CB0" w:rsidRDefault="004F6CB0" w:rsidP="008F5F02">
            <w:pPr>
              <w:rPr>
                <w:position w:val="-12"/>
              </w:rPr>
            </w:pPr>
            <w:r w:rsidRPr="001472F9">
              <w:rPr>
                <w:position w:val="-12"/>
              </w:rPr>
              <w:object w:dxaOrig="2600" w:dyaOrig="380" w14:anchorId="0B88FD8A">
                <v:shape id="_x0000_i1037" type="#_x0000_t75" style="width:129.6pt;height:19pt" o:ole="">
                  <v:imagedata r:id="rId31" o:title=""/>
                </v:shape>
                <o:OLEObject Type="Embed" ProgID="Equation.DSMT4" ShapeID="_x0000_i1037" DrawAspect="Content" ObjectID="_1774555746" r:id="rId32"/>
              </w:object>
            </w:r>
          </w:p>
          <w:p w14:paraId="70C90494" w14:textId="77777777" w:rsidR="004F6CB0" w:rsidRDefault="004F6CB0" w:rsidP="008F5F02">
            <w:r w:rsidRPr="001472F9">
              <w:rPr>
                <w:position w:val="-16"/>
              </w:rPr>
              <w:object w:dxaOrig="2680" w:dyaOrig="440" w14:anchorId="21735819">
                <v:shape id="_x0000_i1038" type="#_x0000_t75" style="width:134.2pt;height:21.9pt" o:ole="">
                  <v:imagedata r:id="rId33" o:title=""/>
                </v:shape>
                <o:OLEObject Type="Embed" ProgID="Equation.DSMT4" ShapeID="_x0000_i1038" DrawAspect="Content" ObjectID="_1774555747" r:id="rId34"/>
              </w:object>
            </w:r>
          </w:p>
          <w:p w14:paraId="6AC18FD5" w14:textId="77777777" w:rsidR="004F6CB0" w:rsidRDefault="004F6CB0" w:rsidP="008F5F02">
            <w:r w:rsidRPr="001472F9">
              <w:rPr>
                <w:position w:val="-6"/>
              </w:rPr>
              <w:object w:dxaOrig="1780" w:dyaOrig="320" w14:anchorId="61077D10">
                <v:shape id="_x0000_i1039" type="#_x0000_t75" style="width:89.3pt;height:15.55pt" o:ole="">
                  <v:imagedata r:id="rId35" o:title=""/>
                </v:shape>
                <o:OLEObject Type="Embed" ProgID="Equation.DSMT4" ShapeID="_x0000_i1039" DrawAspect="Content" ObjectID="_1774555748" r:id="rId36"/>
              </w:object>
            </w:r>
          </w:p>
          <w:p w14:paraId="1EB7D824" w14:textId="77777777" w:rsidR="004F6CB0" w:rsidRPr="00A952CA" w:rsidRDefault="004F6CB0" w:rsidP="008F5F02">
            <w:r w:rsidRPr="001472F9">
              <w:rPr>
                <w:position w:val="-28"/>
              </w:rPr>
              <w:object w:dxaOrig="3080" w:dyaOrig="740" w14:anchorId="7755C1AD">
                <v:shape id="_x0000_i1040" type="#_x0000_t75" style="width:153.8pt;height:36.85pt" o:ole="">
                  <v:imagedata r:id="rId37" o:title=""/>
                </v:shape>
                <o:OLEObject Type="Embed" ProgID="Equation.DSMT4" ShapeID="_x0000_i1040" DrawAspect="Content" ObjectID="_1774555749" r:id="rId38"/>
              </w:object>
            </w:r>
          </w:p>
        </w:tc>
        <w:tc>
          <w:tcPr>
            <w:tcW w:w="1604" w:type="dxa"/>
          </w:tcPr>
          <w:p w14:paraId="0DEB96ED" w14:textId="77777777" w:rsidR="004F6CB0" w:rsidRDefault="004F6CB0" w:rsidP="008F5F02"/>
          <w:p w14:paraId="2209BE44" w14:textId="77777777" w:rsidR="004F6CB0" w:rsidRDefault="004F6CB0" w:rsidP="008F5F02"/>
          <w:p w14:paraId="6AD50B12" w14:textId="77777777" w:rsidR="004F6CB0" w:rsidRDefault="004F6CB0" w:rsidP="008F5F02"/>
          <w:p w14:paraId="0A169F9D" w14:textId="77777777" w:rsidR="004F6CB0" w:rsidRPr="00A952CA" w:rsidRDefault="004F6CB0" w:rsidP="008F5F02">
            <w:r w:rsidRPr="00A952CA">
              <w:t>0,25</w:t>
            </w:r>
          </w:p>
          <w:p w14:paraId="20F5F712" w14:textId="77777777" w:rsidR="004F6CB0" w:rsidRPr="00A952CA" w:rsidRDefault="004F6CB0" w:rsidP="008F5F02"/>
          <w:p w14:paraId="17142763" w14:textId="77777777" w:rsidR="004F6CB0" w:rsidRPr="00A952CA" w:rsidRDefault="004F6CB0" w:rsidP="008F5F02">
            <w:r w:rsidRPr="00A952CA">
              <w:t>0,25</w:t>
            </w:r>
          </w:p>
          <w:p w14:paraId="7B37BD21" w14:textId="77777777" w:rsidR="004F6CB0" w:rsidRDefault="004F6CB0" w:rsidP="008F5F02"/>
          <w:p w14:paraId="245F95B9" w14:textId="77777777" w:rsidR="004F6CB0" w:rsidRDefault="004F6CB0" w:rsidP="008F5F02"/>
          <w:p w14:paraId="01FFA211" w14:textId="77777777" w:rsidR="004F6CB0" w:rsidRDefault="004F6CB0" w:rsidP="008F5F02"/>
          <w:p w14:paraId="46F92112" w14:textId="77777777" w:rsidR="004F6CB0" w:rsidRDefault="004F6CB0" w:rsidP="008F5F02"/>
          <w:p w14:paraId="5E76808A" w14:textId="77777777" w:rsidR="004F6CB0" w:rsidRPr="00A952CA" w:rsidRDefault="00B11341" w:rsidP="008F5F02">
            <w:r>
              <w:t>0,25</w:t>
            </w:r>
          </w:p>
          <w:p w14:paraId="032E062D" w14:textId="77777777" w:rsidR="004F6CB0" w:rsidRPr="00A952CA" w:rsidRDefault="004F6CB0" w:rsidP="008F5F02">
            <w:r w:rsidRPr="00A952CA">
              <w:t>0,25</w:t>
            </w:r>
          </w:p>
          <w:p w14:paraId="17AFB03C" w14:textId="77777777" w:rsidR="004F6CB0" w:rsidRPr="00A952CA" w:rsidRDefault="004F6CB0" w:rsidP="008F5F02"/>
          <w:p w14:paraId="4A08B701" w14:textId="77777777" w:rsidR="004F6CB0" w:rsidRPr="00A952CA" w:rsidRDefault="004F6CB0" w:rsidP="008F5F02">
            <w:r w:rsidRPr="00A952CA">
              <w:t>0,25</w:t>
            </w:r>
            <w:r w:rsidR="00B11341">
              <w:t>+0,25</w:t>
            </w:r>
          </w:p>
        </w:tc>
      </w:tr>
      <w:tr w:rsidR="004F6CB0" w:rsidRPr="00A952CA" w14:paraId="73F665E1" w14:textId="77777777" w:rsidTr="004F6CB0">
        <w:tc>
          <w:tcPr>
            <w:tcW w:w="1143" w:type="dxa"/>
          </w:tcPr>
          <w:p w14:paraId="761C476C" w14:textId="77777777" w:rsidR="004F6CB0" w:rsidRDefault="007F6B94" w:rsidP="008F5F02">
            <w:r>
              <w:t>Bài 3</w:t>
            </w:r>
          </w:p>
          <w:p w14:paraId="35ECE934" w14:textId="77777777" w:rsidR="004F6CB0" w:rsidRPr="00A952CA" w:rsidRDefault="007F6B94" w:rsidP="008F5F02">
            <w:r>
              <w:rPr>
                <w:i/>
              </w:rPr>
              <w:t>(1,5</w:t>
            </w:r>
            <w:r w:rsidR="004F6CB0" w:rsidRPr="00A952CA">
              <w:rPr>
                <w:i/>
              </w:rPr>
              <w:t>điểm)</w:t>
            </w:r>
          </w:p>
        </w:tc>
        <w:tc>
          <w:tcPr>
            <w:tcW w:w="7711" w:type="dxa"/>
          </w:tcPr>
          <w:p w14:paraId="5CBB4A2E" w14:textId="77777777" w:rsidR="004F6CB0" w:rsidRDefault="004F6CB0" w:rsidP="008F5F02"/>
          <w:p w14:paraId="18199BD5" w14:textId="77777777" w:rsidR="004F6CB0" w:rsidRDefault="004F6CB0" w:rsidP="008F5F02">
            <w:r w:rsidRPr="00711D29">
              <w:t>Gọi x</w:t>
            </w:r>
            <w:r>
              <w:t>,y</w:t>
            </w:r>
            <w:r w:rsidRPr="00711D29">
              <w:t xml:space="preserve"> ( </w:t>
            </w:r>
            <w:r>
              <w:t xml:space="preserve">đ ) lần lượt là giá 1 bàn ủi và giá 1 bộ lau nhà khi chưa giảm </w:t>
            </w:r>
          </w:p>
          <w:p w14:paraId="297BFB0B" w14:textId="77777777" w:rsidR="004F6CB0" w:rsidRPr="00711D29" w:rsidRDefault="004F6CB0" w:rsidP="008F5F02">
            <w:r>
              <w:t xml:space="preserve"> ( 0 &lt; x,y &lt; 350000 </w:t>
            </w:r>
            <w:r w:rsidRPr="00711D29">
              <w:t>)</w:t>
            </w:r>
          </w:p>
          <w:p w14:paraId="145AA579" w14:textId="77777777" w:rsidR="004F6CB0" w:rsidRDefault="004F6CB0" w:rsidP="008F5F02">
            <w:r>
              <w:t>Vì giá 1 bàn ủi và giá 1 bộ lau nhà khi chưa giảm là 350000 đồng</w:t>
            </w:r>
          </w:p>
          <w:p w14:paraId="748AC994" w14:textId="77777777" w:rsidR="004F6CB0" w:rsidRDefault="004F6CB0" w:rsidP="008F5F02">
            <w:r>
              <w:t>Nên ta có pt: x + y = 350000 (1)</w:t>
            </w:r>
          </w:p>
          <w:p w14:paraId="0B641C91" w14:textId="77777777" w:rsidR="004F6CB0" w:rsidRDefault="004F6CB0" w:rsidP="008F5F02">
            <w:r>
              <w:t>Giá bàn ủi sau khi giảm 10% là : 90%x (đ)</w:t>
            </w:r>
          </w:p>
          <w:p w14:paraId="1AA8AC70" w14:textId="77777777" w:rsidR="004F6CB0" w:rsidRDefault="004F6CB0" w:rsidP="008F5F02">
            <w:r>
              <w:t>Giá bộ lau nhà sau khi giảm 20% là : 80%y (đ)</w:t>
            </w:r>
          </w:p>
          <w:p w14:paraId="53EBFC49" w14:textId="77777777" w:rsidR="004F6CB0" w:rsidRDefault="004F6CB0" w:rsidP="008F5F02">
            <w:r>
              <w:t xml:space="preserve">Vì số tiền phải trả là 300000 đồng  nên ta có pt: </w:t>
            </w:r>
          </w:p>
          <w:p w14:paraId="1F3A4DD2" w14:textId="77777777" w:rsidR="004F6CB0" w:rsidRDefault="004F6CB0" w:rsidP="008F5F02">
            <w:r>
              <w:t>90%x + 80%y = 300000 (2)</w:t>
            </w:r>
          </w:p>
          <w:p w14:paraId="1AC827D7" w14:textId="77777777" w:rsidR="004F6CB0" w:rsidRPr="00B54B9F" w:rsidRDefault="004F6CB0" w:rsidP="008F5F02">
            <w:pPr>
              <w:rPr>
                <w:lang w:val="fr-FR"/>
              </w:rPr>
            </w:pPr>
            <w:r w:rsidRPr="00B54B9F">
              <w:rPr>
                <w:lang w:val="fr-FR"/>
              </w:rPr>
              <w:lastRenderedPageBreak/>
              <w:t xml:space="preserve">Từ (1) và (2) ta có hệ pt: </w:t>
            </w:r>
            <w:r w:rsidRPr="001472F9">
              <w:rPr>
                <w:position w:val="-30"/>
              </w:rPr>
              <w:object w:dxaOrig="4480" w:dyaOrig="720" w14:anchorId="2FF3F525">
                <v:shape id="_x0000_i1041" type="#_x0000_t75" style="width:224.05pt;height:36.3pt" o:ole="">
                  <v:imagedata r:id="rId39" o:title=""/>
                </v:shape>
                <o:OLEObject Type="Embed" ProgID="Equation.DSMT4" ShapeID="_x0000_i1041" DrawAspect="Content" ObjectID="_1774555750" r:id="rId40"/>
              </w:object>
            </w:r>
          </w:p>
          <w:p w14:paraId="0BAD1F93" w14:textId="77777777" w:rsidR="004F6CB0" w:rsidRPr="00B54B9F" w:rsidRDefault="004F6CB0" w:rsidP="008F5F02">
            <w:pPr>
              <w:rPr>
                <w:position w:val="-30"/>
                <w:vertAlign w:val="superscript"/>
                <w:lang w:val="fr-FR"/>
              </w:rPr>
            </w:pPr>
          </w:p>
          <w:p w14:paraId="0BA11449" w14:textId="77777777" w:rsidR="004F6CB0" w:rsidRPr="00B54B9F" w:rsidRDefault="004F6CB0" w:rsidP="008F5F02">
            <w:pPr>
              <w:rPr>
                <w:position w:val="-24"/>
                <w:lang w:val="fr-FR"/>
              </w:rPr>
            </w:pPr>
            <w:r w:rsidRPr="00B54B9F">
              <w:rPr>
                <w:position w:val="-24"/>
                <w:lang w:val="fr-FR"/>
              </w:rPr>
              <w:t>Vậy giá lúc đầu của 1 bàn ủi là 200000 đồng , 1 bộ lau nhà là</w:t>
            </w:r>
            <w:r w:rsidR="00061E4B" w:rsidRPr="00B54B9F">
              <w:rPr>
                <w:position w:val="-24"/>
                <w:lang w:val="fr-FR"/>
              </w:rPr>
              <w:t xml:space="preserve"> </w:t>
            </w:r>
            <w:r w:rsidRPr="00B54B9F">
              <w:rPr>
                <w:position w:val="-24"/>
                <w:lang w:val="fr-FR"/>
              </w:rPr>
              <w:t>150000 đồng</w:t>
            </w:r>
          </w:p>
          <w:p w14:paraId="3D93EBBE" w14:textId="77777777" w:rsidR="004F6CB0" w:rsidRPr="00B54B9F" w:rsidRDefault="004F6CB0" w:rsidP="008F5F02">
            <w:pPr>
              <w:rPr>
                <w:lang w:val="fr-FR"/>
              </w:rPr>
            </w:pPr>
          </w:p>
        </w:tc>
        <w:tc>
          <w:tcPr>
            <w:tcW w:w="1604" w:type="dxa"/>
          </w:tcPr>
          <w:p w14:paraId="6EC7ACD7" w14:textId="77777777" w:rsidR="004F6CB0" w:rsidRPr="00B54B9F" w:rsidRDefault="004F6CB0" w:rsidP="008F5F02">
            <w:pPr>
              <w:rPr>
                <w:lang w:val="fr-FR"/>
              </w:rPr>
            </w:pPr>
          </w:p>
          <w:p w14:paraId="7D3EA59E" w14:textId="77777777" w:rsidR="004F6CB0" w:rsidRPr="00A952CA" w:rsidRDefault="008265E9" w:rsidP="008F5F02">
            <w:r>
              <w:t>0</w:t>
            </w:r>
            <w:r w:rsidR="004F6CB0" w:rsidRPr="00A952CA">
              <w:t>,25</w:t>
            </w:r>
          </w:p>
          <w:p w14:paraId="6764A5CB" w14:textId="77777777" w:rsidR="004F6CB0" w:rsidRPr="00A952CA" w:rsidRDefault="004F6CB0" w:rsidP="008F5F02"/>
          <w:p w14:paraId="1B393F48" w14:textId="77777777" w:rsidR="004F6CB0" w:rsidRPr="00A952CA" w:rsidRDefault="004F6CB0" w:rsidP="008F5F02">
            <w:r w:rsidRPr="00A952CA">
              <w:t>0,25</w:t>
            </w:r>
          </w:p>
          <w:p w14:paraId="7E3D5B29" w14:textId="77777777" w:rsidR="004F6CB0" w:rsidRDefault="004F6CB0" w:rsidP="008F5F02"/>
          <w:p w14:paraId="12DF21F8" w14:textId="77777777" w:rsidR="004F6CB0" w:rsidRDefault="007F6B94" w:rsidP="008F5F02">
            <w:r>
              <w:t>0,25</w:t>
            </w:r>
          </w:p>
          <w:p w14:paraId="1526D421" w14:textId="77777777" w:rsidR="004F6CB0" w:rsidRPr="00A952CA" w:rsidRDefault="004F6CB0" w:rsidP="008F5F02"/>
          <w:p w14:paraId="0DA4AFD6" w14:textId="77777777" w:rsidR="004F6CB0" w:rsidRDefault="004F6CB0" w:rsidP="008F5F02">
            <w:r w:rsidRPr="00A952CA">
              <w:t>0,25</w:t>
            </w:r>
          </w:p>
          <w:p w14:paraId="01FA60EA" w14:textId="77777777" w:rsidR="004F6CB0" w:rsidRDefault="004F6CB0" w:rsidP="008F5F02"/>
          <w:p w14:paraId="7D649F03" w14:textId="77777777" w:rsidR="004F6CB0" w:rsidRDefault="004F6CB0" w:rsidP="008F5F02"/>
          <w:p w14:paraId="1835242A" w14:textId="77777777" w:rsidR="004F6CB0" w:rsidRPr="00A952CA" w:rsidRDefault="004F6CB0" w:rsidP="008F5F02"/>
          <w:p w14:paraId="49B92338" w14:textId="77777777" w:rsidR="004F6CB0" w:rsidRDefault="004F6CB0" w:rsidP="008F5F02">
            <w:r w:rsidRPr="00A952CA">
              <w:t>0,25</w:t>
            </w:r>
          </w:p>
          <w:p w14:paraId="5E88EB84" w14:textId="77777777" w:rsidR="007F6B94" w:rsidRDefault="007F6B94" w:rsidP="008F5F02"/>
          <w:p w14:paraId="45C00E6E" w14:textId="77777777" w:rsidR="007F6B94" w:rsidRPr="00A952CA" w:rsidRDefault="007F6B94" w:rsidP="008F5F02">
            <w:r>
              <w:t>0,25</w:t>
            </w:r>
          </w:p>
        </w:tc>
      </w:tr>
      <w:tr w:rsidR="004F6CB0" w:rsidRPr="00A952CA" w14:paraId="6693914F" w14:textId="77777777" w:rsidTr="004F6CB0">
        <w:tc>
          <w:tcPr>
            <w:tcW w:w="1143" w:type="dxa"/>
          </w:tcPr>
          <w:p w14:paraId="4EAF535C" w14:textId="77777777" w:rsidR="004F6CB0" w:rsidRPr="00A952CA" w:rsidRDefault="000F78BE" w:rsidP="008F5F02">
            <w:r>
              <w:lastRenderedPageBreak/>
              <w:t>Bài 4</w:t>
            </w:r>
          </w:p>
          <w:p w14:paraId="371DDC8B" w14:textId="77777777" w:rsidR="004F6CB0" w:rsidRPr="00A952CA" w:rsidRDefault="000F78BE" w:rsidP="008F5F02">
            <w:r>
              <w:rPr>
                <w:i/>
              </w:rPr>
              <w:t>(1,5</w:t>
            </w:r>
            <w:r w:rsidR="004F6CB0" w:rsidRPr="00A952CA">
              <w:rPr>
                <w:i/>
              </w:rPr>
              <w:t>điểm)</w:t>
            </w:r>
          </w:p>
        </w:tc>
        <w:tc>
          <w:tcPr>
            <w:tcW w:w="7711" w:type="dxa"/>
          </w:tcPr>
          <w:p w14:paraId="0FA29E76" w14:textId="77777777" w:rsidR="00482C2E" w:rsidRPr="00482C2E" w:rsidRDefault="00482C2E" w:rsidP="00482C2E">
            <w:pPr>
              <w:pStyle w:val="ListParagraph"/>
              <w:numPr>
                <w:ilvl w:val="0"/>
                <w:numId w:val="3"/>
              </w:numPr>
              <w:rPr>
                <w:rFonts w:ascii="Times New Roman" w:hAnsi="Times New Roman"/>
              </w:rPr>
            </w:pPr>
            <w:r w:rsidRPr="00482C2E">
              <w:rPr>
                <w:rFonts w:ascii="Times New Roman" w:hAnsi="Times New Roman"/>
              </w:rPr>
              <w:t>Số tiền cả vốn lẫn lãi sau 1 năm:</w:t>
            </w:r>
          </w:p>
          <w:p w14:paraId="6CA5BFCC" w14:textId="77777777" w:rsidR="004F6CB0" w:rsidRPr="00482C2E" w:rsidRDefault="00482C2E" w:rsidP="00482C2E">
            <w:pPr>
              <w:pStyle w:val="ListParagraph"/>
              <w:rPr>
                <w:rFonts w:ascii="Times New Roman" w:hAnsi="Times New Roman"/>
              </w:rPr>
            </w:pPr>
            <w:r w:rsidRPr="00482C2E">
              <w:rPr>
                <w:rFonts w:ascii="Times New Roman" w:hAnsi="Times New Roman"/>
              </w:rPr>
              <w:t xml:space="preserve"> </w:t>
            </w:r>
            <m:oMath>
              <m:r>
                <w:rPr>
                  <w:rFonts w:ascii="Cambria Math" w:hAnsi="Cambria Math"/>
                </w:rPr>
                <m:t>200.</m:t>
              </m:r>
              <m:d>
                <m:dPr>
                  <m:ctrlPr>
                    <w:rPr>
                      <w:rFonts w:ascii="Cambria Math" w:hAnsi="Cambria Math"/>
                      <w:i/>
                    </w:rPr>
                  </m:ctrlPr>
                </m:dPr>
                <m:e>
                  <m:r>
                    <w:rPr>
                      <w:rFonts w:ascii="Cambria Math" w:hAnsi="Cambria Math"/>
                    </w:rPr>
                    <m:t>100%+5,5%</m:t>
                  </m:r>
                </m:e>
              </m:d>
              <m:r>
                <w:rPr>
                  <w:rFonts w:ascii="Cambria Math" w:hAnsi="Cambria Math"/>
                </w:rPr>
                <m:t>=211 ( triệu đồng)</m:t>
              </m:r>
            </m:oMath>
          </w:p>
          <w:p w14:paraId="2DBBF863" w14:textId="77777777" w:rsidR="00482C2E" w:rsidRPr="00482C2E" w:rsidRDefault="00482C2E" w:rsidP="00482C2E">
            <w:r w:rsidRPr="00482C2E">
              <w:t>Sau 2 năm, bác Nam nhận được số tiền là:</w:t>
            </w:r>
          </w:p>
          <w:p w14:paraId="1F34AA6F" w14:textId="77777777" w:rsidR="00482C2E" w:rsidRPr="00482C2E" w:rsidRDefault="00482C2E" w:rsidP="00482C2E">
            <m:oMathPara>
              <m:oMathParaPr>
                <m:jc m:val="left"/>
              </m:oMathParaPr>
              <m:oMath>
                <m:r>
                  <w:rPr>
                    <w:rFonts w:ascii="Cambria Math" w:hAnsi="Cambria Math"/>
                  </w:rPr>
                  <m:t>211.</m:t>
                </m:r>
                <m:d>
                  <m:dPr>
                    <m:ctrlPr>
                      <w:rPr>
                        <w:rFonts w:ascii="Cambria Math" w:hAnsi="Cambria Math"/>
                        <w:i/>
                      </w:rPr>
                    </m:ctrlPr>
                  </m:dPr>
                  <m:e>
                    <m:r>
                      <w:rPr>
                        <w:rFonts w:ascii="Cambria Math" w:hAnsi="Cambria Math"/>
                      </w:rPr>
                      <m:t>100%+5,5%</m:t>
                    </m:r>
                  </m:e>
                </m:d>
                <m:r>
                  <w:rPr>
                    <w:rFonts w:ascii="Cambria Math" w:hAnsi="Cambria Math"/>
                  </w:rPr>
                  <m:t>=222,605 ( triệu đồng)</m:t>
                </m:r>
              </m:oMath>
            </m:oMathPara>
          </w:p>
          <w:p w14:paraId="427B2E34" w14:textId="77777777" w:rsidR="00482C2E" w:rsidRPr="00482C2E" w:rsidRDefault="00482C2E" w:rsidP="00482C2E">
            <w:pPr>
              <w:pStyle w:val="ListParagraph"/>
              <w:numPr>
                <w:ilvl w:val="0"/>
                <w:numId w:val="3"/>
              </w:numPr>
              <w:rPr>
                <w:rFonts w:ascii="Times New Roman" w:hAnsi="Times New Roman"/>
              </w:rPr>
            </w:pPr>
            <w:r w:rsidRPr="00482C2E">
              <w:rPr>
                <w:rFonts w:ascii="Times New Roman" w:hAnsi="Times New Roman"/>
              </w:rPr>
              <w:t>Gọi x là lãi suất của năm thứ ba ( 0 &lt; x &lt; 1)</w:t>
            </w:r>
          </w:p>
          <w:p w14:paraId="0AA85E7B" w14:textId="77777777" w:rsidR="00482C2E" w:rsidRPr="00482C2E" w:rsidRDefault="00482C2E" w:rsidP="00482C2E">
            <w:r w:rsidRPr="00482C2E">
              <w:t>Vì số tiền sau 3 năm là 233, 73525 triệu đồng</w:t>
            </w:r>
          </w:p>
          <w:p w14:paraId="783D4323" w14:textId="77777777" w:rsidR="00482C2E" w:rsidRPr="00482C2E" w:rsidRDefault="00482C2E" w:rsidP="00482C2E">
            <m:oMathPara>
              <m:oMathParaPr>
                <m:jc m:val="left"/>
              </m:oMathParaPr>
              <m:oMath>
                <m:r>
                  <w:rPr>
                    <w:rFonts w:ascii="Cambria Math" w:hAnsi="Cambria Math"/>
                  </w:rPr>
                  <m:t>⇒pt:222,605.</m:t>
                </m:r>
                <m:d>
                  <m:dPr>
                    <m:ctrlPr>
                      <w:rPr>
                        <w:rFonts w:ascii="Cambria Math" w:hAnsi="Cambria Math"/>
                        <w:i/>
                      </w:rPr>
                    </m:ctrlPr>
                  </m:dPr>
                  <m:e>
                    <m:r>
                      <w:rPr>
                        <w:rFonts w:ascii="Cambria Math" w:hAnsi="Cambria Math"/>
                      </w:rPr>
                      <m:t>100%+x</m:t>
                    </m:r>
                  </m:e>
                </m:d>
                <m:r>
                  <w:rPr>
                    <w:rFonts w:ascii="Cambria Math" w:hAnsi="Cambria Math"/>
                  </w:rPr>
                  <m:t>=233,73525</m:t>
                </m:r>
              </m:oMath>
            </m:oMathPara>
          </w:p>
          <w:p w14:paraId="6145873B" w14:textId="77777777" w:rsidR="00482C2E" w:rsidRPr="00482C2E" w:rsidRDefault="00482C2E" w:rsidP="00482C2E">
            <w:r w:rsidRPr="00482C2E">
              <w:rPr>
                <w:rFonts w:ascii="Cambria Math" w:hAnsi="Cambria Math" w:cs="Cambria Math"/>
              </w:rPr>
              <w:t>⟺</w:t>
            </w:r>
            <m:oMath>
              <m:r>
                <w:rPr>
                  <w:rFonts w:ascii="Cambria Math" w:hAnsi="Cambria Math"/>
                </w:rPr>
                <m:t xml:space="preserve"> 1+x=1,05</m:t>
              </m:r>
            </m:oMath>
          </w:p>
          <w:p w14:paraId="4361C377" w14:textId="77777777" w:rsidR="00482C2E" w:rsidRPr="00482C2E" w:rsidRDefault="00482C2E" w:rsidP="00482C2E">
            <m:oMathPara>
              <m:oMathParaPr>
                <m:jc m:val="left"/>
              </m:oMathParaPr>
              <m:oMath>
                <m:r>
                  <w:rPr>
                    <w:rFonts w:ascii="Cambria Math" w:hAnsi="Cambria Math"/>
                  </w:rPr>
                  <m:t>⟺x=0,05=5%</m:t>
                </m:r>
              </m:oMath>
            </m:oMathPara>
          </w:p>
          <w:p w14:paraId="18948EB0" w14:textId="77777777" w:rsidR="00482C2E" w:rsidRPr="00482C2E" w:rsidRDefault="00482C2E" w:rsidP="00482C2E">
            <w:pPr>
              <w:rPr>
                <w:rFonts w:ascii="Cambria Math" w:hAnsi="Cambria Math"/>
              </w:rPr>
            </w:pPr>
            <w:r w:rsidRPr="00482C2E">
              <w:t>Vậy lãi suất năm thứ 3 của ngân hàng là 5%/năm.</w:t>
            </w:r>
          </w:p>
        </w:tc>
        <w:tc>
          <w:tcPr>
            <w:tcW w:w="1604" w:type="dxa"/>
          </w:tcPr>
          <w:p w14:paraId="1632C357" w14:textId="77777777" w:rsidR="004F6CB0" w:rsidRDefault="004F6CB0" w:rsidP="008F5F02"/>
          <w:p w14:paraId="347CAC6F" w14:textId="77777777" w:rsidR="004F6CB0" w:rsidRPr="00A952CA" w:rsidRDefault="00482C2E" w:rsidP="008F5F02">
            <w:r>
              <w:t>0,</w:t>
            </w:r>
            <w:r w:rsidR="004F6CB0" w:rsidRPr="00A952CA">
              <w:t>5</w:t>
            </w:r>
          </w:p>
          <w:p w14:paraId="2DEFF145" w14:textId="77777777" w:rsidR="00482C2E" w:rsidRDefault="00482C2E" w:rsidP="008F5F02"/>
          <w:p w14:paraId="6907C0D3" w14:textId="77777777" w:rsidR="004F6CB0" w:rsidRPr="00A952CA" w:rsidRDefault="00482C2E" w:rsidP="008F5F02">
            <w:r>
              <w:t>0,</w:t>
            </w:r>
            <w:r w:rsidR="004F6CB0" w:rsidRPr="00A952CA">
              <w:t>5</w:t>
            </w:r>
          </w:p>
          <w:p w14:paraId="697D59E8" w14:textId="77777777" w:rsidR="004F6CB0" w:rsidRPr="00A952CA" w:rsidRDefault="004F6CB0" w:rsidP="008F5F02"/>
          <w:p w14:paraId="08EF11C5" w14:textId="77777777" w:rsidR="004F6CB0" w:rsidRDefault="004F6CB0" w:rsidP="008F5F02"/>
          <w:p w14:paraId="5689690A" w14:textId="77777777" w:rsidR="004F6CB0" w:rsidRPr="00A952CA" w:rsidRDefault="004F6CB0" w:rsidP="008F5F02">
            <w:r w:rsidRPr="00A952CA">
              <w:t>0,25</w:t>
            </w:r>
          </w:p>
          <w:p w14:paraId="708F807E" w14:textId="77777777" w:rsidR="004F6CB0" w:rsidRDefault="004F6CB0" w:rsidP="008F5F02"/>
          <w:p w14:paraId="4C415623" w14:textId="77777777" w:rsidR="004F6CB0" w:rsidRDefault="004F6CB0" w:rsidP="008F5F02"/>
          <w:p w14:paraId="01925A01" w14:textId="77777777" w:rsidR="004F6CB0" w:rsidRPr="00A952CA" w:rsidRDefault="004F6CB0" w:rsidP="008F5F02">
            <w:r w:rsidRPr="00A952CA">
              <w:t>0,25</w:t>
            </w:r>
          </w:p>
        </w:tc>
      </w:tr>
      <w:tr w:rsidR="004F6CB0" w:rsidRPr="00A952CA" w14:paraId="01496F8E" w14:textId="77777777" w:rsidTr="004F6CB0">
        <w:tc>
          <w:tcPr>
            <w:tcW w:w="1143" w:type="dxa"/>
          </w:tcPr>
          <w:p w14:paraId="463A5F56" w14:textId="77777777" w:rsidR="004F6CB0" w:rsidRPr="00A952CA" w:rsidRDefault="00BF6091" w:rsidP="008F5F02">
            <w:r>
              <w:t>Bài 5</w:t>
            </w:r>
          </w:p>
          <w:p w14:paraId="4868512A" w14:textId="77777777" w:rsidR="004F6CB0" w:rsidRPr="00A952CA" w:rsidRDefault="004F6CB0" w:rsidP="008F5F02">
            <w:r>
              <w:rPr>
                <w:i/>
              </w:rPr>
              <w:t>(1,0</w:t>
            </w:r>
            <w:r w:rsidRPr="00A952CA">
              <w:rPr>
                <w:i/>
              </w:rPr>
              <w:t>điểm)</w:t>
            </w:r>
          </w:p>
        </w:tc>
        <w:tc>
          <w:tcPr>
            <w:tcW w:w="7711" w:type="dxa"/>
          </w:tcPr>
          <w:p w14:paraId="64FE99D0" w14:textId="77777777" w:rsidR="004F6CB0" w:rsidRPr="00A52A61" w:rsidRDefault="00061E4B" w:rsidP="00061E4B">
            <w:pPr>
              <w:pStyle w:val="ListParagraph"/>
              <w:numPr>
                <w:ilvl w:val="0"/>
                <w:numId w:val="4"/>
              </w:numPr>
              <w:rPr>
                <w:rFonts w:ascii="Times New Roman" w:hAnsi="Times New Roman"/>
              </w:rPr>
            </w:pPr>
            <w:r w:rsidRPr="00A52A61">
              <w:rPr>
                <w:rFonts w:ascii="Times New Roman" w:hAnsi="Times New Roman"/>
              </w:rPr>
              <w:t>Thể tích nước trong cốc có chiều cao h = 12cm</w:t>
            </w:r>
          </w:p>
          <w:p w14:paraId="165FAD70" w14:textId="77777777" w:rsidR="00061E4B" w:rsidRPr="00A52A61" w:rsidRDefault="00061E4B" w:rsidP="00061E4B">
            <m:oMathPara>
              <m:oMath>
                <m:r>
                  <w:rPr>
                    <w:rFonts w:ascii="Cambria Math" w:hAnsi="Cambria Math"/>
                  </w:rPr>
                  <m:t>V=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r>
                  <w:rPr>
                    <w:rFonts w:ascii="Cambria Math" w:hAnsi="Cambria Math"/>
                  </w:rPr>
                  <m:t>3,14.</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 xml:space="preserve">.12=339,12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14:paraId="6F8D523D" w14:textId="77777777" w:rsidR="00061E4B" w:rsidRPr="00A52A61" w:rsidRDefault="00061E4B" w:rsidP="00061E4B">
            <w:pPr>
              <w:pStyle w:val="ListParagraph"/>
              <w:numPr>
                <w:ilvl w:val="0"/>
                <w:numId w:val="4"/>
              </w:numPr>
              <w:rPr>
                <w:rFonts w:ascii="Times New Roman" w:hAnsi="Times New Roman"/>
              </w:rPr>
            </w:pPr>
            <w:r w:rsidRPr="00A52A61">
              <w:rPr>
                <w:rFonts w:ascii="Times New Roman" w:hAnsi="Times New Roman"/>
              </w:rPr>
              <w:t>Thể tích phần không chứa nước của cốc</w:t>
            </w:r>
          </w:p>
          <w:p w14:paraId="1B98E2FA" w14:textId="77777777" w:rsidR="00061E4B" w:rsidRPr="00A52A61" w:rsidRDefault="00000000" w:rsidP="00061E4B">
            <m:oMathPara>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3,14.</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5-12</m:t>
                    </m:r>
                  </m:e>
                </m:d>
                <m:r>
                  <w:rPr>
                    <w:rFonts w:ascii="Cambria Math" w:hAnsi="Cambria Math"/>
                  </w:rPr>
                  <m:t xml:space="preserve">=84,78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14:paraId="53484B30" w14:textId="77777777" w:rsidR="00061E4B" w:rsidRPr="00A52A61" w:rsidRDefault="00061E4B" w:rsidP="00061E4B">
            <w:r w:rsidRPr="00A52A61">
              <w:t>Thể tích 3 viên bi thả vào cốc</w:t>
            </w:r>
          </w:p>
          <w:p w14:paraId="17795D63" w14:textId="77777777" w:rsidR="00061E4B" w:rsidRPr="00A52A61" w:rsidRDefault="00000000" w:rsidP="00061E4B">
            <m:oMathPara>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3.</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3.</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3,14.</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 xml:space="preserve">=100,48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14:paraId="2600567D" w14:textId="77777777" w:rsidR="00061E4B" w:rsidRPr="00061E4B" w:rsidRDefault="00061E4B" w:rsidP="00061E4B">
            <w:pPr>
              <w:rPr>
                <w:rFonts w:ascii="Arial" w:hAnsi="Arial"/>
              </w:rPr>
            </w:pPr>
            <w:r w:rsidRPr="00A52A61">
              <w:t xml:space="preserve">Vì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gt;V'</m:t>
              </m:r>
            </m:oMath>
            <w:r w:rsidRPr="00A52A61">
              <w:t xml:space="preserve"> nên khi thả 3 vên bi vào cốc thì nước bị tràn ra ngoài 1 lượng là: </w:t>
            </w:r>
            <m:oMath>
              <m:r>
                <w:rPr>
                  <w:rFonts w:ascii="Cambria Math" w:hAnsi="Cambria Math"/>
                </w:rPr>
                <m:t xml:space="preserve">100,48-84,78=15,7 </m:t>
              </m:r>
              <m:sSup>
                <m:sSupPr>
                  <m:ctrlPr>
                    <w:rPr>
                      <w:rFonts w:ascii="Cambria Math" w:hAnsi="Cambria Math"/>
                      <w:i/>
                    </w:rPr>
                  </m:ctrlPr>
                </m:sSupPr>
                <m:e>
                  <m:r>
                    <w:rPr>
                      <w:rFonts w:ascii="Cambria Math" w:hAnsi="Cambria Math"/>
                    </w:rPr>
                    <m:t>cm</m:t>
                  </m:r>
                </m:e>
                <m:sup>
                  <m:r>
                    <w:rPr>
                      <w:rFonts w:ascii="Cambria Math" w:hAnsi="Cambria Math"/>
                    </w:rPr>
                    <m:t>3</m:t>
                  </m:r>
                </m:sup>
              </m:sSup>
            </m:oMath>
          </w:p>
        </w:tc>
        <w:tc>
          <w:tcPr>
            <w:tcW w:w="1604" w:type="dxa"/>
          </w:tcPr>
          <w:p w14:paraId="7602C3BC" w14:textId="77777777" w:rsidR="004F6CB0" w:rsidRDefault="004F6CB0" w:rsidP="008F5F02"/>
          <w:p w14:paraId="631C0AB1" w14:textId="77777777" w:rsidR="004F6CB0" w:rsidRPr="00A952CA" w:rsidRDefault="00061E4B" w:rsidP="008F5F02">
            <w:r>
              <w:t>0,</w:t>
            </w:r>
            <w:r w:rsidR="004F6CB0" w:rsidRPr="00A952CA">
              <w:t>5</w:t>
            </w:r>
          </w:p>
          <w:p w14:paraId="45D30AD5" w14:textId="77777777" w:rsidR="004F6CB0" w:rsidRDefault="004F6CB0" w:rsidP="008F5F02"/>
          <w:p w14:paraId="4C5361BF" w14:textId="77777777" w:rsidR="004F6CB0" w:rsidRPr="00A952CA" w:rsidRDefault="004F6CB0" w:rsidP="008F5F02">
            <w:r w:rsidRPr="00A952CA">
              <w:t>0,25</w:t>
            </w:r>
          </w:p>
          <w:p w14:paraId="35D9CA75" w14:textId="77777777" w:rsidR="004F6CB0" w:rsidRDefault="004F6CB0" w:rsidP="008F5F02"/>
          <w:p w14:paraId="7F38BDD2" w14:textId="77777777" w:rsidR="004F6CB0" w:rsidRPr="00A952CA" w:rsidRDefault="004F6CB0" w:rsidP="008F5F02"/>
          <w:p w14:paraId="3ED720E4" w14:textId="77777777" w:rsidR="00061E4B" w:rsidRDefault="00061E4B" w:rsidP="008F5F02"/>
          <w:p w14:paraId="5E15B18E" w14:textId="77777777" w:rsidR="004F6CB0" w:rsidRPr="00A952CA" w:rsidRDefault="004F6CB0" w:rsidP="008F5F02">
            <w:r>
              <w:t>0,</w:t>
            </w:r>
            <w:r w:rsidR="00061E4B">
              <w:t>2</w:t>
            </w:r>
            <w:r w:rsidRPr="00A952CA">
              <w:t>5</w:t>
            </w:r>
          </w:p>
        </w:tc>
      </w:tr>
      <w:tr w:rsidR="004F6CB0" w:rsidRPr="00A952CA" w14:paraId="312C9288" w14:textId="77777777" w:rsidTr="004F6CB0">
        <w:trPr>
          <w:trHeight w:val="5519"/>
        </w:trPr>
        <w:tc>
          <w:tcPr>
            <w:tcW w:w="1143" w:type="dxa"/>
          </w:tcPr>
          <w:p w14:paraId="79493B54" w14:textId="77777777" w:rsidR="004F6CB0" w:rsidRDefault="00A07FEF" w:rsidP="008F5F02">
            <w:r>
              <w:t>Bài 6</w:t>
            </w:r>
          </w:p>
          <w:p w14:paraId="0975EDD2" w14:textId="77777777" w:rsidR="004F6CB0" w:rsidRPr="00A952CA" w:rsidRDefault="00A07FEF" w:rsidP="008F5F02">
            <w:r>
              <w:rPr>
                <w:i/>
              </w:rPr>
              <w:t>(2,5</w:t>
            </w:r>
            <w:r w:rsidR="004F6CB0" w:rsidRPr="00A952CA">
              <w:rPr>
                <w:i/>
              </w:rPr>
              <w:t>điểm)</w:t>
            </w:r>
          </w:p>
          <w:p w14:paraId="0C314A50" w14:textId="77777777" w:rsidR="004F6CB0" w:rsidRPr="00A952CA" w:rsidRDefault="004F6CB0" w:rsidP="008F5F02"/>
          <w:p w14:paraId="59FC9B4E" w14:textId="77777777" w:rsidR="004F6CB0" w:rsidRPr="00A952CA" w:rsidRDefault="004F6CB0" w:rsidP="008F5F02"/>
          <w:p w14:paraId="4ADEDAAC" w14:textId="77777777" w:rsidR="004F6CB0" w:rsidRPr="00A952CA" w:rsidRDefault="004F6CB0" w:rsidP="008F5F02"/>
          <w:p w14:paraId="6277E26E" w14:textId="77777777" w:rsidR="004F6CB0" w:rsidRPr="00A952CA" w:rsidRDefault="004F6CB0" w:rsidP="008F5F02"/>
          <w:p w14:paraId="2C369005" w14:textId="77777777" w:rsidR="004F6CB0" w:rsidRPr="00A952CA" w:rsidRDefault="004F6CB0" w:rsidP="008F5F02"/>
          <w:p w14:paraId="443FE589" w14:textId="77777777" w:rsidR="004F6CB0" w:rsidRPr="00A952CA" w:rsidRDefault="004F6CB0" w:rsidP="008F5F02"/>
          <w:p w14:paraId="62558AD0" w14:textId="77777777" w:rsidR="004F6CB0" w:rsidRPr="00A952CA" w:rsidRDefault="004F6CB0" w:rsidP="008F5F02"/>
          <w:p w14:paraId="06BB49CC" w14:textId="77777777" w:rsidR="004F6CB0" w:rsidRPr="00A952CA" w:rsidRDefault="004F6CB0" w:rsidP="008F5F02"/>
          <w:p w14:paraId="5A0AD0BA" w14:textId="77777777" w:rsidR="004F6CB0" w:rsidRPr="00A952CA" w:rsidRDefault="004F6CB0" w:rsidP="008F5F02"/>
          <w:p w14:paraId="6BF6638F" w14:textId="77777777" w:rsidR="004F6CB0" w:rsidRPr="00A952CA" w:rsidRDefault="004F6CB0" w:rsidP="008F5F02"/>
          <w:p w14:paraId="665645AE" w14:textId="77777777" w:rsidR="004F6CB0" w:rsidRPr="00A952CA" w:rsidRDefault="004F6CB0" w:rsidP="008F5F02"/>
          <w:p w14:paraId="16BC113C" w14:textId="77777777" w:rsidR="004F6CB0" w:rsidRPr="00A952CA" w:rsidRDefault="004F6CB0" w:rsidP="008F5F02"/>
          <w:p w14:paraId="47EDE949" w14:textId="77777777" w:rsidR="004F6CB0" w:rsidRPr="00A952CA" w:rsidRDefault="004F6CB0" w:rsidP="008F5F02"/>
          <w:p w14:paraId="0D1B8218" w14:textId="77777777" w:rsidR="004F6CB0" w:rsidRPr="00A952CA" w:rsidRDefault="004F6CB0" w:rsidP="008F5F02"/>
          <w:p w14:paraId="735A8DC2" w14:textId="77777777" w:rsidR="004F6CB0" w:rsidRPr="00A952CA" w:rsidRDefault="004F6CB0" w:rsidP="008F5F02"/>
          <w:p w14:paraId="73FD50C5" w14:textId="77777777" w:rsidR="004F6CB0" w:rsidRPr="00A952CA" w:rsidRDefault="004F6CB0" w:rsidP="008F5F02"/>
          <w:p w14:paraId="58109B2A" w14:textId="77777777" w:rsidR="004F6CB0" w:rsidRPr="00A952CA" w:rsidRDefault="004F6CB0" w:rsidP="008F5F02"/>
          <w:p w14:paraId="101D6F01" w14:textId="77777777" w:rsidR="004F6CB0" w:rsidRPr="00A952CA" w:rsidRDefault="004F6CB0" w:rsidP="008F5F02"/>
          <w:p w14:paraId="54383D8C" w14:textId="77777777" w:rsidR="004F6CB0" w:rsidRPr="00A952CA" w:rsidRDefault="004F6CB0" w:rsidP="008F5F02"/>
          <w:p w14:paraId="0C9E08F1" w14:textId="77777777" w:rsidR="004F6CB0" w:rsidRPr="00A952CA" w:rsidRDefault="004F6CB0" w:rsidP="008F5F02"/>
          <w:p w14:paraId="25C9BA4D" w14:textId="77777777" w:rsidR="004F6CB0" w:rsidRPr="00A952CA" w:rsidRDefault="004F6CB0" w:rsidP="008F5F02"/>
          <w:p w14:paraId="46FCF104" w14:textId="77777777" w:rsidR="004F6CB0" w:rsidRPr="00A952CA" w:rsidRDefault="004F6CB0" w:rsidP="008F5F02"/>
          <w:p w14:paraId="70B70682" w14:textId="77777777" w:rsidR="004F6CB0" w:rsidRPr="00A952CA" w:rsidRDefault="004F6CB0" w:rsidP="008F5F02"/>
          <w:p w14:paraId="3881A42F" w14:textId="77777777" w:rsidR="004F6CB0" w:rsidRPr="00A952CA" w:rsidRDefault="004F6CB0" w:rsidP="008F5F02"/>
          <w:p w14:paraId="60847BC2" w14:textId="77777777" w:rsidR="004F6CB0" w:rsidRPr="00A952CA" w:rsidRDefault="004F6CB0" w:rsidP="008F5F02"/>
          <w:p w14:paraId="558CB5C4" w14:textId="77777777" w:rsidR="004F6CB0" w:rsidRPr="00A952CA" w:rsidRDefault="004F6CB0" w:rsidP="008F5F02"/>
          <w:p w14:paraId="1225F673" w14:textId="77777777" w:rsidR="004F6CB0" w:rsidRPr="00A952CA" w:rsidRDefault="004F6CB0" w:rsidP="008F5F02"/>
          <w:p w14:paraId="556C4FE0" w14:textId="77777777" w:rsidR="004F6CB0" w:rsidRPr="00A952CA" w:rsidRDefault="004F6CB0" w:rsidP="008F5F02"/>
          <w:p w14:paraId="374123C2" w14:textId="77777777" w:rsidR="004F6CB0" w:rsidRPr="00A952CA" w:rsidRDefault="004F6CB0" w:rsidP="008F5F02"/>
          <w:p w14:paraId="5905AC15" w14:textId="77777777" w:rsidR="004F6CB0" w:rsidRPr="00A952CA" w:rsidRDefault="004F6CB0" w:rsidP="008F5F02"/>
          <w:p w14:paraId="49A77CF7" w14:textId="77777777" w:rsidR="004F6CB0" w:rsidRPr="00A952CA" w:rsidRDefault="004F6CB0" w:rsidP="008F5F02"/>
          <w:p w14:paraId="3971F9AE" w14:textId="77777777" w:rsidR="004F6CB0" w:rsidRPr="00A952CA" w:rsidRDefault="004F6CB0" w:rsidP="008F5F02"/>
          <w:p w14:paraId="64845BE7" w14:textId="77777777" w:rsidR="004F6CB0" w:rsidRPr="00A952CA" w:rsidRDefault="004F6CB0" w:rsidP="008F5F02"/>
          <w:p w14:paraId="44C6A900" w14:textId="77777777" w:rsidR="004F6CB0" w:rsidRPr="00A952CA" w:rsidRDefault="004F6CB0" w:rsidP="008F5F02"/>
          <w:p w14:paraId="144E370D" w14:textId="77777777" w:rsidR="004F6CB0" w:rsidRPr="00A952CA" w:rsidRDefault="004F6CB0" w:rsidP="008F5F02"/>
          <w:p w14:paraId="17A29D3B" w14:textId="77777777" w:rsidR="004F6CB0" w:rsidRPr="00A952CA" w:rsidRDefault="004F6CB0" w:rsidP="008F5F02"/>
          <w:p w14:paraId="54769A0D" w14:textId="77777777" w:rsidR="004F6CB0" w:rsidRPr="00A952CA" w:rsidRDefault="004F6CB0" w:rsidP="008F5F02"/>
          <w:p w14:paraId="6500D8B6" w14:textId="77777777" w:rsidR="004F6CB0" w:rsidRPr="00A952CA" w:rsidRDefault="004F6CB0" w:rsidP="008F5F02"/>
          <w:p w14:paraId="6C869ED9" w14:textId="77777777" w:rsidR="004F6CB0" w:rsidRPr="00A952CA" w:rsidRDefault="004F6CB0" w:rsidP="008F5F02"/>
          <w:p w14:paraId="0388D7C8" w14:textId="77777777" w:rsidR="004F6CB0" w:rsidRPr="00A952CA" w:rsidRDefault="004F6CB0" w:rsidP="008F5F02"/>
          <w:p w14:paraId="33CACB54" w14:textId="77777777" w:rsidR="004F6CB0" w:rsidRPr="00A952CA" w:rsidRDefault="004F6CB0" w:rsidP="008F5F02"/>
          <w:p w14:paraId="05E72DC9" w14:textId="77777777" w:rsidR="004F6CB0" w:rsidRPr="00A952CA" w:rsidRDefault="004F6CB0" w:rsidP="008F5F02"/>
          <w:p w14:paraId="10D42A73" w14:textId="77777777" w:rsidR="004F6CB0" w:rsidRPr="00A952CA" w:rsidRDefault="004F6CB0" w:rsidP="008F5F02"/>
          <w:p w14:paraId="366D3A9F" w14:textId="77777777" w:rsidR="004F6CB0" w:rsidRPr="00A952CA" w:rsidRDefault="004F6CB0" w:rsidP="008F5F02"/>
          <w:p w14:paraId="176EAC1F" w14:textId="77777777" w:rsidR="004F6CB0" w:rsidRPr="00A952CA" w:rsidRDefault="004F6CB0" w:rsidP="008F5F02"/>
          <w:p w14:paraId="0BCDEA3F" w14:textId="77777777" w:rsidR="004F6CB0" w:rsidRPr="00A952CA" w:rsidRDefault="004F6CB0" w:rsidP="008F5F02"/>
          <w:p w14:paraId="75A02336" w14:textId="77777777" w:rsidR="004F6CB0" w:rsidRPr="00A952CA" w:rsidRDefault="004F6CB0" w:rsidP="008F5F02"/>
          <w:p w14:paraId="1B73D4E4" w14:textId="77777777" w:rsidR="004F6CB0" w:rsidRPr="00A952CA" w:rsidRDefault="004F6CB0" w:rsidP="008F5F02"/>
          <w:p w14:paraId="45BAF57C" w14:textId="77777777" w:rsidR="004F6CB0" w:rsidRPr="00A952CA" w:rsidRDefault="004F6CB0" w:rsidP="008F5F02"/>
        </w:tc>
        <w:tc>
          <w:tcPr>
            <w:tcW w:w="7711" w:type="dxa"/>
          </w:tcPr>
          <w:p w14:paraId="30687AE7" w14:textId="77777777" w:rsidR="004F6CB0" w:rsidRPr="00A952CA" w:rsidRDefault="004F6CB0" w:rsidP="008F5F02">
            <w:r>
              <w:rPr>
                <w:noProof/>
              </w:rPr>
              <w:lastRenderedPageBreak/>
              <w:drawing>
                <wp:inline distT="0" distB="0" distL="0" distR="0" wp14:anchorId="3D106A7A" wp14:editId="39D1A296">
                  <wp:extent cx="3552825" cy="2724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552825" cy="2724150"/>
                          </a:xfrm>
                          <a:prstGeom prst="rect">
                            <a:avLst/>
                          </a:prstGeom>
                          <a:noFill/>
                          <a:ln>
                            <a:noFill/>
                          </a:ln>
                        </pic:spPr>
                      </pic:pic>
                    </a:graphicData>
                  </a:graphic>
                </wp:inline>
              </w:drawing>
            </w:r>
          </w:p>
          <w:p w14:paraId="333FB620" w14:textId="77777777" w:rsidR="004F6CB0" w:rsidRPr="00A952CA" w:rsidRDefault="004F6CB0" w:rsidP="008F5F02">
            <w:pPr>
              <w:rPr>
                <w:lang w:val="pt-BR"/>
              </w:rPr>
            </w:pPr>
            <w:r w:rsidRPr="00A952CA">
              <w:rPr>
                <w:lang w:val="pt-BR"/>
              </w:rPr>
              <w:t xml:space="preserve">a/ Chứng minh: tứ giác AFHE nội tiếp đường tròn  và </w:t>
            </w:r>
            <w:r w:rsidRPr="00A952CA">
              <w:rPr>
                <w:position w:val="-6"/>
              </w:rPr>
              <w:object w:dxaOrig="2280" w:dyaOrig="320" w14:anchorId="3A572D48">
                <v:shape id="_x0000_i1042" type="#_x0000_t75" style="width:114.05pt;height:15.55pt" o:ole="">
                  <v:imagedata r:id="rId42" o:title=""/>
                </v:shape>
                <o:OLEObject Type="Embed" ProgID="Equation.DSMT4" ShapeID="_x0000_i1042" DrawAspect="Content" ObjectID="_1774555751" r:id="rId43"/>
              </w:object>
            </w:r>
          </w:p>
          <w:p w14:paraId="2E3ACB08" w14:textId="77777777" w:rsidR="004F6CB0" w:rsidRPr="00A952CA" w:rsidRDefault="004F6CB0" w:rsidP="008F5F02">
            <w:pPr>
              <w:rPr>
                <w:lang w:val="pt-BR"/>
              </w:rPr>
            </w:pPr>
            <w:r w:rsidRPr="00A952CA">
              <w:rPr>
                <w:lang w:val="pt-BR"/>
              </w:rPr>
              <w:t xml:space="preserve">Xét tứ giác AEHF </w:t>
            </w:r>
          </w:p>
          <w:p w14:paraId="208BD0D8" w14:textId="77777777" w:rsidR="004F6CB0" w:rsidRPr="00A952CA" w:rsidRDefault="004F6CB0" w:rsidP="008F5F02">
            <w:pPr>
              <w:rPr>
                <w:lang w:val="pt-BR"/>
              </w:rPr>
            </w:pPr>
            <w:r w:rsidRPr="00A952CA">
              <w:rPr>
                <w:lang w:val="pt-BR"/>
              </w:rPr>
              <w:t xml:space="preserve">Có : </w:t>
            </w:r>
            <w:r w:rsidRPr="00A952CA">
              <w:rPr>
                <w:position w:val="-34"/>
              </w:rPr>
              <w:object w:dxaOrig="1460" w:dyaOrig="800" w14:anchorId="3D71065D">
                <v:shape id="_x0000_i1043" type="#_x0000_t75" style="width:72.6pt;height:39.75pt" o:ole="">
                  <v:imagedata r:id="rId44" o:title=""/>
                </v:shape>
                <o:OLEObject Type="Embed" ProgID="Equation.DSMT4" ShapeID="_x0000_i1043" DrawAspect="Content" ObjectID="_1774555752" r:id="rId45"/>
              </w:object>
            </w:r>
          </w:p>
          <w:p w14:paraId="2ED7A744" w14:textId="77777777" w:rsidR="004F6CB0" w:rsidRPr="00A952CA" w:rsidRDefault="004F6CB0" w:rsidP="008F5F02">
            <w:r w:rsidRPr="00A952CA">
              <w:rPr>
                <w:position w:val="-6"/>
              </w:rPr>
              <w:object w:dxaOrig="3700" w:dyaOrig="320" w14:anchorId="340DE425">
                <v:shape id="_x0000_i1044" type="#_x0000_t75" style="width:185.45pt;height:15.55pt" o:ole="">
                  <v:imagedata r:id="rId46" o:title=""/>
                </v:shape>
                <o:OLEObject Type="Embed" ProgID="Equation.DSMT4" ShapeID="_x0000_i1044" DrawAspect="Content" ObjectID="_1774555753" r:id="rId47"/>
              </w:object>
            </w:r>
          </w:p>
          <w:p w14:paraId="2238A968" w14:textId="77777777" w:rsidR="004F6CB0" w:rsidRPr="00A952CA" w:rsidRDefault="004F6CB0" w:rsidP="008F5F02">
            <w:r w:rsidRPr="00A952CA">
              <w:rPr>
                <w:position w:val="-6"/>
              </w:rPr>
              <w:object w:dxaOrig="300" w:dyaOrig="240" w14:anchorId="13F6286D">
                <v:shape id="_x0000_i1045" type="#_x0000_t75" style="width:15pt;height:12.1pt" o:ole="">
                  <v:imagedata r:id="rId48" o:title=""/>
                </v:shape>
                <o:OLEObject Type="Embed" ProgID="Equation.DSMT4" ShapeID="_x0000_i1045" DrawAspect="Content" ObjectID="_1774555754" r:id="rId49"/>
              </w:object>
            </w:r>
            <w:r w:rsidRPr="00A952CA">
              <w:t xml:space="preserve"> AEHF nội tiếp đường tròn</w:t>
            </w:r>
          </w:p>
          <w:p w14:paraId="72C7BC1E" w14:textId="77777777" w:rsidR="004F6CB0" w:rsidRDefault="004F6CB0" w:rsidP="008F5F02">
            <w:r w:rsidRPr="004233F4">
              <w:rPr>
                <w:position w:val="-6"/>
              </w:rPr>
              <w:object w:dxaOrig="2540" w:dyaOrig="320" w14:anchorId="65798DED">
                <v:shape id="_x0000_i1046" type="#_x0000_t75" style="width:126.7pt;height:15.55pt" o:ole="">
                  <v:imagedata r:id="rId50" o:title=""/>
                </v:shape>
                <o:OLEObject Type="Embed" ProgID="Equation.DSMT4" ShapeID="_x0000_i1046" DrawAspect="Content" ObjectID="_1774555755" r:id="rId51"/>
              </w:object>
            </w:r>
          </w:p>
          <w:p w14:paraId="7388B3B8" w14:textId="77777777" w:rsidR="004F6CB0" w:rsidRDefault="004F6CB0" w:rsidP="008F5F02">
            <w:r w:rsidRPr="004233F4">
              <w:rPr>
                <w:position w:val="-6"/>
              </w:rPr>
              <w:object w:dxaOrig="2560" w:dyaOrig="320" w14:anchorId="03469D03">
                <v:shape id="_x0000_i1047" type="#_x0000_t75" style="width:128.45pt;height:15.55pt" o:ole="">
                  <v:imagedata r:id="rId52" o:title=""/>
                </v:shape>
                <o:OLEObject Type="Embed" ProgID="Equation.DSMT4" ShapeID="_x0000_i1047" DrawAspect="Content" ObjectID="_1774555756" r:id="rId53"/>
              </w:object>
            </w:r>
          </w:p>
          <w:p w14:paraId="5E639E8A" w14:textId="77777777" w:rsidR="004F6CB0" w:rsidRDefault="004F6CB0" w:rsidP="008F5F02">
            <w:r>
              <w:t xml:space="preserve">Mà : </w:t>
            </w:r>
            <w:r w:rsidRPr="004233F4">
              <w:rPr>
                <w:position w:val="-6"/>
              </w:rPr>
              <w:object w:dxaOrig="1660" w:dyaOrig="279" w14:anchorId="47021C62">
                <v:shape id="_x0000_i1048" type="#_x0000_t75" style="width:83.5pt;height:14.4pt" o:ole="">
                  <v:imagedata r:id="rId54" o:title=""/>
                </v:shape>
                <o:OLEObject Type="Embed" ProgID="Equation.DSMT4" ShapeID="_x0000_i1048" DrawAspect="Content" ObjectID="_1774555757" r:id="rId55"/>
              </w:object>
            </w:r>
          </w:p>
          <w:p w14:paraId="2EC60859" w14:textId="77777777" w:rsidR="004F6CB0" w:rsidRPr="00A952CA" w:rsidRDefault="004F6CB0" w:rsidP="008F5F02">
            <w:pPr>
              <w:rPr>
                <w:lang w:val="pt-BR"/>
              </w:rPr>
            </w:pPr>
            <w:r w:rsidRPr="004233F4">
              <w:rPr>
                <w:position w:val="-6"/>
              </w:rPr>
              <w:object w:dxaOrig="2560" w:dyaOrig="320" w14:anchorId="3707C075">
                <v:shape id="_x0000_i1049" type="#_x0000_t75" style="width:128.45pt;height:15.55pt" o:ole="">
                  <v:imagedata r:id="rId56" o:title=""/>
                </v:shape>
                <o:OLEObject Type="Embed" ProgID="Equation.DSMT4" ShapeID="_x0000_i1049" DrawAspect="Content" ObjectID="_1774555758" r:id="rId57"/>
              </w:object>
            </w:r>
          </w:p>
          <w:p w14:paraId="7E3B0D9A" w14:textId="77777777" w:rsidR="004F6CB0" w:rsidRPr="00A952CA" w:rsidRDefault="004F6CB0" w:rsidP="008F5F02">
            <w:pPr>
              <w:rPr>
                <w:lang w:val="pt-BR"/>
              </w:rPr>
            </w:pPr>
            <w:r>
              <w:rPr>
                <w:lang w:val="pt-BR"/>
              </w:rPr>
              <w:t>b/ Chứng minh : AB.AC = 2R.AI</w:t>
            </w:r>
          </w:p>
          <w:p w14:paraId="3A85D3E4" w14:textId="77777777" w:rsidR="004F6CB0" w:rsidRPr="00237A2A" w:rsidRDefault="004F6CB0" w:rsidP="008F5F02">
            <w:pPr>
              <w:rPr>
                <w:lang w:val="pt-BR"/>
              </w:rPr>
            </w:pPr>
            <w:r w:rsidRPr="00237A2A">
              <w:rPr>
                <w:lang w:val="pt-BR"/>
              </w:rPr>
              <w:t xml:space="preserve">Xét tam giác ABC Có : BE và CF là hai đường cao cắt nhau tại H </w:t>
            </w:r>
          </w:p>
          <w:p w14:paraId="3B1EB0EA" w14:textId="77777777" w:rsidR="004F6CB0" w:rsidRPr="00395784" w:rsidRDefault="004F6CB0" w:rsidP="008F5F02">
            <w:pPr>
              <w:rPr>
                <w:lang w:val="pt-BR"/>
              </w:rPr>
            </w:pPr>
            <w:r w:rsidRPr="00A952CA">
              <w:rPr>
                <w:position w:val="-6"/>
              </w:rPr>
              <w:object w:dxaOrig="300" w:dyaOrig="240" w14:anchorId="3F6F25B7">
                <v:shape id="_x0000_i1050" type="#_x0000_t75" style="width:15pt;height:12.1pt" o:ole="">
                  <v:imagedata r:id="rId48" o:title=""/>
                </v:shape>
                <o:OLEObject Type="Embed" ProgID="Equation.DSMT4" ShapeID="_x0000_i1050" DrawAspect="Content" ObjectID="_1774555759" r:id="rId58"/>
              </w:object>
            </w:r>
            <w:r w:rsidRPr="00395784">
              <w:rPr>
                <w:lang w:val="pt-BR"/>
              </w:rPr>
              <w:t xml:space="preserve"> H là trực tâm của tam giác ABC</w:t>
            </w:r>
          </w:p>
          <w:p w14:paraId="2375C7BE" w14:textId="77777777" w:rsidR="004F6CB0" w:rsidRPr="00A952CA" w:rsidRDefault="004F6CB0" w:rsidP="008F5F02">
            <w:r w:rsidRPr="00A952CA">
              <w:rPr>
                <w:position w:val="-6"/>
              </w:rPr>
              <w:object w:dxaOrig="300" w:dyaOrig="240" w14:anchorId="2606B5D3">
                <v:shape id="_x0000_i1051" type="#_x0000_t75" style="width:15pt;height:12.1pt" o:ole="">
                  <v:imagedata r:id="rId48" o:title=""/>
                </v:shape>
                <o:OLEObject Type="Embed" ProgID="Equation.DSMT4" ShapeID="_x0000_i1051" DrawAspect="Content" ObjectID="_1774555760" r:id="rId59"/>
              </w:object>
            </w:r>
            <w:r w:rsidRPr="00A952CA">
              <w:t xml:space="preserve"> AH là đường cao thứ ba </w:t>
            </w:r>
          </w:p>
          <w:p w14:paraId="787C897B" w14:textId="77777777" w:rsidR="004F6CB0" w:rsidRDefault="004F6CB0" w:rsidP="008F5F02">
            <w:r w:rsidRPr="00A952CA">
              <w:rPr>
                <w:position w:val="-6"/>
              </w:rPr>
              <w:object w:dxaOrig="300" w:dyaOrig="240" w14:anchorId="6A7A190C">
                <v:shape id="_x0000_i1052" type="#_x0000_t75" style="width:15pt;height:12.1pt" o:ole="">
                  <v:imagedata r:id="rId48" o:title=""/>
                </v:shape>
                <o:OLEObject Type="Embed" ProgID="Equation.DSMT4" ShapeID="_x0000_i1052" DrawAspect="Content" ObjectID="_1774555761" r:id="rId60"/>
              </w:object>
            </w:r>
            <w:r w:rsidRPr="00A952CA">
              <w:rPr>
                <w:position w:val="-6"/>
              </w:rPr>
              <w:object w:dxaOrig="1040" w:dyaOrig="279" w14:anchorId="691FC071">
                <v:shape id="_x0000_i1053" type="#_x0000_t75" style="width:51.85pt;height:14.4pt" o:ole="">
                  <v:imagedata r:id="rId61" o:title=""/>
                </v:shape>
                <o:OLEObject Type="Embed" ProgID="Equation.DSMT4" ShapeID="_x0000_i1053" DrawAspect="Content" ObjectID="_1774555762" r:id="rId62"/>
              </w:object>
            </w:r>
            <w:r>
              <w:t xml:space="preserve"> tại I</w:t>
            </w:r>
          </w:p>
          <w:p w14:paraId="5CB31C22" w14:textId="77777777" w:rsidR="004F6CB0" w:rsidRPr="00A952CA" w:rsidRDefault="004F6CB0" w:rsidP="008F5F02">
            <w:r w:rsidRPr="006679DF">
              <w:rPr>
                <w:position w:val="-6"/>
              </w:rPr>
              <w:object w:dxaOrig="1300" w:dyaOrig="340" w14:anchorId="02269C27">
                <v:shape id="_x0000_i1054" type="#_x0000_t75" style="width:65.1pt;height:17.3pt" o:ole="">
                  <v:imagedata r:id="rId63" o:title=""/>
                </v:shape>
                <o:OLEObject Type="Embed" ProgID="Equation.DSMT4" ShapeID="_x0000_i1054" DrawAspect="Content" ObjectID="_1774555763" r:id="rId64"/>
              </w:object>
            </w:r>
            <w:r w:rsidRPr="00A952CA">
              <w:t xml:space="preserve"> </w:t>
            </w:r>
          </w:p>
          <w:p w14:paraId="5E4B2648" w14:textId="77777777" w:rsidR="004F6CB0" w:rsidRPr="00A952CA" w:rsidRDefault="004F6CB0" w:rsidP="008F5F02">
            <w:r w:rsidRPr="00A952CA">
              <w:t xml:space="preserve">Có : </w:t>
            </w:r>
            <w:r w:rsidRPr="006679DF">
              <w:rPr>
                <w:position w:val="-6"/>
              </w:rPr>
              <w:object w:dxaOrig="1140" w:dyaOrig="340" w14:anchorId="1E412344">
                <v:shape id="_x0000_i1055" type="#_x0000_t75" style="width:57pt;height:17.3pt" o:ole="">
                  <v:imagedata r:id="rId65" o:title=""/>
                </v:shape>
                <o:OLEObject Type="Embed" ProgID="Equation.DSMT4" ShapeID="_x0000_i1055" DrawAspect="Content" ObjectID="_1774555764" r:id="rId66"/>
              </w:object>
            </w:r>
            <w:r>
              <w:t>( Góc nội tiếp chắn nửa đường tròn)</w:t>
            </w:r>
          </w:p>
          <w:p w14:paraId="04088182" w14:textId="77777777" w:rsidR="004F6CB0" w:rsidRPr="00A952CA" w:rsidRDefault="004F6CB0" w:rsidP="008F5F02">
            <w:r w:rsidRPr="006679DF">
              <w:rPr>
                <w:position w:val="-6"/>
              </w:rPr>
              <w:object w:dxaOrig="1520" w:dyaOrig="340" w14:anchorId="43F2A9CB">
                <v:shape id="_x0000_i1056" type="#_x0000_t75" style="width:76.05pt;height:17.3pt" o:ole="">
                  <v:imagedata r:id="rId67" o:title=""/>
                </v:shape>
                <o:OLEObject Type="Embed" ProgID="Equation.DSMT4" ShapeID="_x0000_i1056" DrawAspect="Content" ObjectID="_1774555765" r:id="rId68"/>
              </w:object>
            </w:r>
          </w:p>
          <w:p w14:paraId="555D1A8A" w14:textId="77777777" w:rsidR="004F6CB0" w:rsidRPr="00A952CA" w:rsidRDefault="004F6CB0" w:rsidP="008F5F02">
            <w:r>
              <w:t>HS CHỨNG MINH ĐƯỢC</w:t>
            </w:r>
          </w:p>
          <w:p w14:paraId="6FCFF074" w14:textId="77777777" w:rsidR="004F6CB0" w:rsidRDefault="004F6CB0" w:rsidP="008F5F02">
            <w:r w:rsidRPr="006679DF">
              <w:rPr>
                <w:position w:val="-4"/>
              </w:rPr>
              <w:object w:dxaOrig="580" w:dyaOrig="260" w14:anchorId="4F68A32B">
                <v:shape id="_x0000_i1057" type="#_x0000_t75" style="width:29.4pt;height:12.65pt" o:ole="">
                  <v:imagedata r:id="rId69" o:title=""/>
                </v:shape>
                <o:OLEObject Type="Embed" ProgID="Equation.DSMT4" ShapeID="_x0000_i1057" DrawAspect="Content" ObjectID="_1774555766" r:id="rId70"/>
              </w:object>
            </w:r>
            <m:oMath>
              <m:r>
                <w:rPr>
                  <w:rFonts w:ascii="Cambria Math" w:hAnsi="Cambria Math"/>
                  <w:sz w:val="28"/>
                  <w:szCs w:val="28"/>
                </w:rPr>
                <m:t>∽</m:t>
              </m:r>
            </m:oMath>
            <w:r>
              <w:rPr>
                <w:sz w:val="28"/>
                <w:szCs w:val="28"/>
              </w:rPr>
              <w:t xml:space="preserve"> </w:t>
            </w:r>
            <w:r w:rsidRPr="006679DF">
              <w:rPr>
                <w:position w:val="-6"/>
              </w:rPr>
              <w:object w:dxaOrig="680" w:dyaOrig="279" w14:anchorId="7C487AF7">
                <v:shape id="_x0000_i1058" type="#_x0000_t75" style="width:34pt;height:14.4pt" o:ole="">
                  <v:imagedata r:id="rId71" o:title=""/>
                </v:shape>
                <o:OLEObject Type="Embed" ProgID="Equation.DSMT4" ShapeID="_x0000_i1058" DrawAspect="Content" ObjectID="_1774555767" r:id="rId72"/>
              </w:object>
            </w:r>
          </w:p>
          <w:p w14:paraId="1748878E" w14:textId="77777777" w:rsidR="004F6CB0" w:rsidRDefault="004F6CB0" w:rsidP="008F5F02">
            <w:r w:rsidRPr="006679DF">
              <w:rPr>
                <w:position w:val="-24"/>
              </w:rPr>
              <w:object w:dxaOrig="1359" w:dyaOrig="620" w14:anchorId="03A2477A">
                <v:shape id="_x0000_i1059" type="#_x0000_t75" style="width:67.95pt;height:30.55pt" o:ole="">
                  <v:imagedata r:id="rId73" o:title=""/>
                </v:shape>
                <o:OLEObject Type="Embed" ProgID="Equation.DSMT4" ShapeID="_x0000_i1059" DrawAspect="Content" ObjectID="_1774555768" r:id="rId74"/>
              </w:object>
            </w:r>
          </w:p>
          <w:p w14:paraId="54851E56" w14:textId="77777777" w:rsidR="004F6CB0" w:rsidRPr="00A952CA" w:rsidRDefault="004F6CB0" w:rsidP="008F5F02">
            <w:r w:rsidRPr="000A3CCA">
              <w:rPr>
                <w:position w:val="-6"/>
              </w:rPr>
              <w:object w:dxaOrig="300" w:dyaOrig="240" w14:anchorId="039CBC9C">
                <v:shape id="_x0000_i1060" type="#_x0000_t75" style="width:15pt;height:12.1pt" o:ole="">
                  <v:imagedata r:id="rId75" o:title=""/>
                </v:shape>
                <o:OLEObject Type="Embed" ProgID="Equation.DSMT4" ShapeID="_x0000_i1060" DrawAspect="Content" ObjectID="_1774555769" r:id="rId76"/>
              </w:object>
            </w:r>
            <w:r>
              <w:rPr>
                <w:lang w:val="pt-BR"/>
              </w:rPr>
              <w:t xml:space="preserve"> AB.AC = AK.AI= 2R.AI</w:t>
            </w:r>
          </w:p>
          <w:p w14:paraId="11E9BB96" w14:textId="77777777" w:rsidR="004F6CB0" w:rsidRPr="00A952CA" w:rsidRDefault="004F6CB0" w:rsidP="008F5F02"/>
          <w:p w14:paraId="4ECE2403" w14:textId="77777777" w:rsidR="004F6CB0" w:rsidRDefault="004F6CB0" w:rsidP="008F5F02">
            <w:r w:rsidRPr="00A952CA">
              <w:t xml:space="preserve">c/ Chứng minh : </w:t>
            </w:r>
            <w:r w:rsidRPr="006679DF">
              <w:rPr>
                <w:position w:val="-4"/>
              </w:rPr>
              <w:object w:dxaOrig="1060" w:dyaOrig="260" w14:anchorId="2EFC635F">
                <v:shape id="_x0000_i1061" type="#_x0000_t75" style="width:53pt;height:12.65pt" o:ole="">
                  <v:imagedata r:id="rId77" o:title=""/>
                </v:shape>
                <o:OLEObject Type="Embed" ProgID="Equation.DSMT4" ShapeID="_x0000_i1061" DrawAspect="Content" ObjectID="_1774555770" r:id="rId78"/>
              </w:object>
            </w:r>
          </w:p>
          <w:p w14:paraId="55485B9C" w14:textId="77777777" w:rsidR="004F6CB0" w:rsidRDefault="004F6CB0" w:rsidP="008F5F02">
            <w:pPr>
              <w:pStyle w:val="ListParagraph"/>
              <w:numPr>
                <w:ilvl w:val="0"/>
                <w:numId w:val="2"/>
              </w:numPr>
              <w:contextualSpacing/>
            </w:pPr>
            <w:r>
              <w:t xml:space="preserve">HS chứng minh được: </w:t>
            </w:r>
            <w:r w:rsidRPr="006679DF">
              <w:rPr>
                <w:position w:val="-4"/>
              </w:rPr>
              <w:object w:dxaOrig="1240" w:dyaOrig="320" w14:anchorId="237CFDEB">
                <v:shape id="_x0000_i1062" type="#_x0000_t75" style="width:62.2pt;height:15.55pt" o:ole="">
                  <v:imagedata r:id="rId79" o:title=""/>
                </v:shape>
                <o:OLEObject Type="Embed" ProgID="Equation.DSMT4" ShapeID="_x0000_i1062" DrawAspect="Content" ObjectID="_1774555771" r:id="rId80"/>
              </w:object>
            </w:r>
          </w:p>
          <w:p w14:paraId="53EF4550" w14:textId="77777777" w:rsidR="004F6CB0" w:rsidRPr="00BA607F" w:rsidRDefault="004F6CB0" w:rsidP="008F5F02">
            <w:pPr>
              <w:pStyle w:val="ListParagraph"/>
              <w:numPr>
                <w:ilvl w:val="0"/>
                <w:numId w:val="2"/>
              </w:numPr>
              <w:contextualSpacing/>
            </w:pPr>
            <w:r>
              <w:t xml:space="preserve">HS chứng minh được: </w:t>
            </w:r>
            <w:r w:rsidRPr="006679DF">
              <w:rPr>
                <w:position w:val="-4"/>
              </w:rPr>
              <w:object w:dxaOrig="1300" w:dyaOrig="320" w14:anchorId="0D25E203">
                <v:shape id="_x0000_i1063" type="#_x0000_t75" style="width:65.1pt;height:15.55pt" o:ole="">
                  <v:imagedata r:id="rId81" o:title=""/>
                </v:shape>
                <o:OLEObject Type="Embed" ProgID="Equation.DSMT4" ShapeID="_x0000_i1063" DrawAspect="Content" ObjectID="_1774555772" r:id="rId82"/>
              </w:object>
            </w:r>
          </w:p>
          <w:p w14:paraId="1D42FF82" w14:textId="77777777" w:rsidR="004F6CB0" w:rsidRPr="00BA607F" w:rsidRDefault="004F6CB0" w:rsidP="008F5F02">
            <w:pPr>
              <w:ind w:left="360"/>
            </w:pPr>
            <w:r>
              <w:t xml:space="preserve">Suy ra: </w:t>
            </w:r>
            <w:r w:rsidRPr="006679DF">
              <w:rPr>
                <w:position w:val="-4"/>
              </w:rPr>
              <w:object w:dxaOrig="1260" w:dyaOrig="320" w14:anchorId="015C4511">
                <v:shape id="_x0000_i1064" type="#_x0000_t75" style="width:62.8pt;height:15.55pt" o:ole="">
                  <v:imagedata r:id="rId83" o:title=""/>
                </v:shape>
                <o:OLEObject Type="Embed" ProgID="Equation.DSMT4" ShapeID="_x0000_i1064" DrawAspect="Content" ObjectID="_1774555773" r:id="rId84"/>
              </w:object>
            </w:r>
          </w:p>
          <w:p w14:paraId="2E50D1DB" w14:textId="77777777" w:rsidR="004F6CB0" w:rsidRDefault="004F6CB0" w:rsidP="008F5F02"/>
          <w:p w14:paraId="6D8F77CD" w14:textId="77777777" w:rsidR="004F6CB0" w:rsidRDefault="004F6CB0" w:rsidP="008F5F02">
            <w:r>
              <w:t>Suy ra : tứ giác AHBL nội tiếp</w:t>
            </w:r>
          </w:p>
          <w:p w14:paraId="33F3EAFC" w14:textId="77777777" w:rsidR="004F6CB0" w:rsidRPr="00BA607F" w:rsidRDefault="004F6CB0" w:rsidP="008F5F02">
            <w:r w:rsidRPr="006679DF">
              <w:rPr>
                <w:position w:val="-28"/>
              </w:rPr>
              <w:object w:dxaOrig="2079" w:dyaOrig="680" w14:anchorId="4BD24496">
                <v:shape id="_x0000_i1065" type="#_x0000_t75" style="width:104.25pt;height:34pt" o:ole="">
                  <v:imagedata r:id="rId85" o:title=""/>
                </v:shape>
                <o:OLEObject Type="Embed" ProgID="Equation.DSMT4" ShapeID="_x0000_i1065" DrawAspect="Content" ObjectID="_1774555774" r:id="rId86"/>
              </w:object>
            </w:r>
          </w:p>
          <w:p w14:paraId="2F8A9499" w14:textId="77777777" w:rsidR="004F6CB0" w:rsidRPr="00C03E09" w:rsidRDefault="004F6CB0" w:rsidP="008F5F02">
            <w:pPr>
              <w:rPr>
                <w:lang w:val="pt-BR"/>
              </w:rPr>
            </w:pPr>
          </w:p>
        </w:tc>
        <w:tc>
          <w:tcPr>
            <w:tcW w:w="1604" w:type="dxa"/>
          </w:tcPr>
          <w:p w14:paraId="72737D42" w14:textId="77777777" w:rsidR="004F6CB0" w:rsidRPr="00A952CA" w:rsidRDefault="004F6CB0" w:rsidP="008F5F02">
            <w:pPr>
              <w:rPr>
                <w:lang w:val="pt-BR"/>
              </w:rPr>
            </w:pPr>
          </w:p>
          <w:p w14:paraId="53993859" w14:textId="77777777" w:rsidR="004F6CB0" w:rsidRPr="00A952CA" w:rsidRDefault="004F6CB0" w:rsidP="008F5F02">
            <w:pPr>
              <w:rPr>
                <w:lang w:val="pt-BR"/>
              </w:rPr>
            </w:pPr>
          </w:p>
          <w:p w14:paraId="38139369" w14:textId="77777777" w:rsidR="004F6CB0" w:rsidRPr="00A952CA" w:rsidRDefault="004F6CB0" w:rsidP="008F5F02">
            <w:pPr>
              <w:rPr>
                <w:lang w:val="pt-BR"/>
              </w:rPr>
            </w:pPr>
          </w:p>
          <w:p w14:paraId="620AFE41" w14:textId="77777777" w:rsidR="004F6CB0" w:rsidRPr="00A952CA" w:rsidRDefault="004F6CB0" w:rsidP="008F5F02">
            <w:pPr>
              <w:rPr>
                <w:lang w:val="pt-BR"/>
              </w:rPr>
            </w:pPr>
          </w:p>
          <w:p w14:paraId="5AC8FF05" w14:textId="77777777" w:rsidR="004F6CB0" w:rsidRPr="00A952CA" w:rsidRDefault="004F6CB0" w:rsidP="008F5F02">
            <w:pPr>
              <w:rPr>
                <w:lang w:val="pt-BR"/>
              </w:rPr>
            </w:pPr>
          </w:p>
          <w:p w14:paraId="6BEC42DF" w14:textId="77777777" w:rsidR="004F6CB0" w:rsidRPr="00A952CA" w:rsidRDefault="004F6CB0" w:rsidP="008F5F02">
            <w:pPr>
              <w:rPr>
                <w:lang w:val="pt-BR"/>
              </w:rPr>
            </w:pPr>
          </w:p>
          <w:p w14:paraId="61CE5FF8" w14:textId="77777777" w:rsidR="004F6CB0" w:rsidRPr="00A952CA" w:rsidRDefault="004F6CB0" w:rsidP="008F5F02">
            <w:pPr>
              <w:rPr>
                <w:lang w:val="pt-BR"/>
              </w:rPr>
            </w:pPr>
          </w:p>
          <w:p w14:paraId="454489C8" w14:textId="77777777" w:rsidR="004F6CB0" w:rsidRPr="00A952CA" w:rsidRDefault="004F6CB0" w:rsidP="008F5F02">
            <w:pPr>
              <w:rPr>
                <w:lang w:val="pt-BR"/>
              </w:rPr>
            </w:pPr>
          </w:p>
          <w:p w14:paraId="71668B94" w14:textId="77777777" w:rsidR="004F6CB0" w:rsidRPr="00A952CA" w:rsidRDefault="004F6CB0" w:rsidP="008F5F02">
            <w:pPr>
              <w:rPr>
                <w:lang w:val="pt-BR"/>
              </w:rPr>
            </w:pPr>
          </w:p>
          <w:p w14:paraId="0605A960" w14:textId="77777777" w:rsidR="004F6CB0" w:rsidRPr="00A952CA" w:rsidRDefault="004F6CB0" w:rsidP="008F5F02">
            <w:pPr>
              <w:rPr>
                <w:lang w:val="pt-BR"/>
              </w:rPr>
            </w:pPr>
          </w:p>
          <w:p w14:paraId="223F7E0D" w14:textId="77777777" w:rsidR="004F6CB0" w:rsidRPr="00A952CA" w:rsidRDefault="004F6CB0" w:rsidP="008F5F02">
            <w:pPr>
              <w:rPr>
                <w:lang w:val="pt-BR"/>
              </w:rPr>
            </w:pPr>
          </w:p>
          <w:p w14:paraId="78D378B5" w14:textId="77777777" w:rsidR="004F6CB0" w:rsidRPr="00A952CA" w:rsidRDefault="004F6CB0" w:rsidP="008F5F02">
            <w:pPr>
              <w:rPr>
                <w:lang w:val="pt-BR"/>
              </w:rPr>
            </w:pPr>
          </w:p>
          <w:p w14:paraId="63CABC9A" w14:textId="77777777" w:rsidR="004F6CB0" w:rsidRPr="00A952CA" w:rsidRDefault="004F6CB0" w:rsidP="008F5F02">
            <w:pPr>
              <w:rPr>
                <w:lang w:val="pt-BR"/>
              </w:rPr>
            </w:pPr>
          </w:p>
          <w:p w14:paraId="73B23BBB" w14:textId="77777777" w:rsidR="004F6CB0" w:rsidRPr="00A952CA" w:rsidRDefault="004F6CB0" w:rsidP="008F5F02">
            <w:pPr>
              <w:rPr>
                <w:lang w:val="pt-BR"/>
              </w:rPr>
            </w:pPr>
          </w:p>
          <w:p w14:paraId="17AA6255" w14:textId="77777777" w:rsidR="004F6CB0" w:rsidRPr="00A952CA" w:rsidRDefault="004F6CB0" w:rsidP="008F5F02">
            <w:pPr>
              <w:rPr>
                <w:lang w:val="pt-BR"/>
              </w:rPr>
            </w:pPr>
          </w:p>
          <w:p w14:paraId="7E8B11D8" w14:textId="77777777" w:rsidR="004F6CB0" w:rsidRPr="00A952CA" w:rsidRDefault="004F6CB0" w:rsidP="008F5F02">
            <w:pPr>
              <w:rPr>
                <w:lang w:val="pt-BR"/>
              </w:rPr>
            </w:pPr>
          </w:p>
          <w:p w14:paraId="383889CC" w14:textId="77777777" w:rsidR="004F6CB0" w:rsidRDefault="004F6CB0" w:rsidP="008F5F02">
            <w:pPr>
              <w:rPr>
                <w:lang w:val="pt-BR"/>
              </w:rPr>
            </w:pPr>
          </w:p>
          <w:p w14:paraId="6C0B3A89" w14:textId="77777777" w:rsidR="004F6CB0" w:rsidRDefault="004F6CB0" w:rsidP="008F5F02">
            <w:pPr>
              <w:rPr>
                <w:lang w:val="pt-BR"/>
              </w:rPr>
            </w:pPr>
          </w:p>
          <w:p w14:paraId="05D19B66" w14:textId="77777777" w:rsidR="004F6CB0" w:rsidRDefault="004F6CB0" w:rsidP="008F5F02">
            <w:pPr>
              <w:rPr>
                <w:lang w:val="pt-BR"/>
              </w:rPr>
            </w:pPr>
          </w:p>
          <w:p w14:paraId="554354D2" w14:textId="77777777" w:rsidR="004F6CB0" w:rsidRDefault="004F6CB0" w:rsidP="008F5F02">
            <w:r w:rsidRPr="00A952CA">
              <w:t>0,25</w:t>
            </w:r>
          </w:p>
          <w:p w14:paraId="1319E20B" w14:textId="77777777" w:rsidR="004F6CB0" w:rsidRPr="00A952CA" w:rsidRDefault="004F6CB0" w:rsidP="008F5F02"/>
          <w:p w14:paraId="63018D18" w14:textId="77777777" w:rsidR="004F6CB0" w:rsidRPr="00A952CA" w:rsidRDefault="004F6CB0" w:rsidP="008F5F02">
            <w:r w:rsidRPr="00A952CA">
              <w:lastRenderedPageBreak/>
              <w:t>0,25</w:t>
            </w:r>
          </w:p>
          <w:p w14:paraId="4D8ECE66" w14:textId="77777777" w:rsidR="004F6CB0" w:rsidRPr="00A952CA" w:rsidRDefault="004F6CB0" w:rsidP="008F5F02"/>
          <w:p w14:paraId="7A91027B" w14:textId="77777777" w:rsidR="004F6CB0" w:rsidRPr="00A952CA" w:rsidRDefault="004F6CB0" w:rsidP="008F5F02">
            <w:r w:rsidRPr="00A952CA">
              <w:t>0,25</w:t>
            </w:r>
          </w:p>
          <w:p w14:paraId="28192A50" w14:textId="77777777" w:rsidR="004F6CB0" w:rsidRDefault="004F6CB0" w:rsidP="008F5F02"/>
          <w:p w14:paraId="6878FBD4" w14:textId="77777777" w:rsidR="004F6CB0" w:rsidRDefault="004F6CB0" w:rsidP="008F5F02"/>
          <w:p w14:paraId="0461D9C6" w14:textId="77777777" w:rsidR="004F6CB0" w:rsidRDefault="004F6CB0" w:rsidP="008F5F02"/>
          <w:p w14:paraId="38EC27AB" w14:textId="77777777" w:rsidR="004F6CB0" w:rsidRPr="00A952CA" w:rsidRDefault="004F6CB0" w:rsidP="008F5F02">
            <w:r w:rsidRPr="00A952CA">
              <w:t>0,25</w:t>
            </w:r>
          </w:p>
          <w:p w14:paraId="56BAA170" w14:textId="77777777" w:rsidR="004F6CB0" w:rsidRPr="00A952CA" w:rsidRDefault="004F6CB0" w:rsidP="008F5F02">
            <w:pPr>
              <w:rPr>
                <w:lang w:val="pt-BR"/>
              </w:rPr>
            </w:pPr>
          </w:p>
          <w:p w14:paraId="50D0291E" w14:textId="77777777" w:rsidR="004F6CB0" w:rsidRPr="00A952CA" w:rsidRDefault="004F6CB0" w:rsidP="008F5F02">
            <w:pPr>
              <w:rPr>
                <w:lang w:val="pt-BR"/>
              </w:rPr>
            </w:pPr>
          </w:p>
          <w:p w14:paraId="5CC63F29" w14:textId="77777777" w:rsidR="004F6CB0" w:rsidRPr="00A952CA" w:rsidRDefault="004F6CB0" w:rsidP="008F5F02">
            <w:pPr>
              <w:rPr>
                <w:lang w:val="pt-BR"/>
              </w:rPr>
            </w:pPr>
          </w:p>
          <w:p w14:paraId="3C71EAE0" w14:textId="77777777" w:rsidR="004F6CB0" w:rsidRDefault="004F6CB0" w:rsidP="008F5F02"/>
          <w:p w14:paraId="794C6B30" w14:textId="77777777" w:rsidR="004F6CB0" w:rsidRDefault="004F6CB0" w:rsidP="008F5F02"/>
          <w:p w14:paraId="03B90C26" w14:textId="77777777" w:rsidR="004F6CB0" w:rsidRPr="00A952CA" w:rsidRDefault="004F6CB0" w:rsidP="008F5F02">
            <w:r w:rsidRPr="00A952CA">
              <w:t>0,25</w:t>
            </w:r>
          </w:p>
          <w:p w14:paraId="6D13BD15" w14:textId="77777777" w:rsidR="004F6CB0" w:rsidRPr="00A952CA" w:rsidRDefault="004F6CB0" w:rsidP="008F5F02"/>
          <w:p w14:paraId="2949C012" w14:textId="77777777" w:rsidR="004F6CB0" w:rsidRDefault="004F6CB0" w:rsidP="008F5F02"/>
          <w:p w14:paraId="0D5A4CAE" w14:textId="77777777" w:rsidR="004F6CB0" w:rsidRDefault="004F6CB0" w:rsidP="008F5F02"/>
          <w:p w14:paraId="5C3C7664" w14:textId="77777777" w:rsidR="004F6CB0" w:rsidRDefault="004F6CB0" w:rsidP="008F5F02"/>
          <w:p w14:paraId="1696C999" w14:textId="77777777" w:rsidR="004F6CB0" w:rsidRPr="00A952CA" w:rsidRDefault="004F6CB0" w:rsidP="008F5F02">
            <w:r w:rsidRPr="00A952CA">
              <w:t>0,25</w:t>
            </w:r>
          </w:p>
          <w:p w14:paraId="31C0C24F" w14:textId="77777777" w:rsidR="004F6CB0" w:rsidRPr="00A952CA" w:rsidRDefault="004F6CB0" w:rsidP="008F5F02"/>
          <w:p w14:paraId="4AEB0E5D" w14:textId="77777777" w:rsidR="004F6CB0" w:rsidRDefault="004F6CB0" w:rsidP="008F5F02">
            <w:r w:rsidRPr="00A952CA">
              <w:t>0,25</w:t>
            </w:r>
          </w:p>
          <w:p w14:paraId="3692F26F" w14:textId="77777777" w:rsidR="004F6CB0" w:rsidRPr="00A952CA" w:rsidRDefault="004F6CB0" w:rsidP="008F5F02">
            <w:r>
              <w:t>0,25</w:t>
            </w:r>
          </w:p>
          <w:p w14:paraId="3E6B4E56" w14:textId="77777777" w:rsidR="004F6CB0" w:rsidRDefault="004F6CB0" w:rsidP="008F5F02"/>
          <w:p w14:paraId="35A9140E" w14:textId="77777777" w:rsidR="004F6CB0" w:rsidRDefault="004F6CB0" w:rsidP="008F5F02"/>
          <w:p w14:paraId="32733C9F" w14:textId="77777777" w:rsidR="004F6CB0" w:rsidRDefault="004F6CB0" w:rsidP="008F5F02"/>
          <w:p w14:paraId="09E969F2" w14:textId="77777777" w:rsidR="00EE4E3F" w:rsidRDefault="00EE4E3F" w:rsidP="008F5F02"/>
          <w:p w14:paraId="5A9215A5" w14:textId="77777777" w:rsidR="00EE4E3F" w:rsidRDefault="00EE4E3F" w:rsidP="008F5F02"/>
          <w:p w14:paraId="315545A4" w14:textId="77777777" w:rsidR="00EE4E3F" w:rsidRDefault="00EE4E3F" w:rsidP="008F5F02"/>
          <w:p w14:paraId="2F5D713B" w14:textId="77777777" w:rsidR="004F6CB0" w:rsidRPr="00A952CA" w:rsidRDefault="004F6CB0" w:rsidP="008F5F02">
            <w:r>
              <w:t>0,25</w:t>
            </w:r>
          </w:p>
          <w:p w14:paraId="2ECDB74E" w14:textId="77777777" w:rsidR="004F6CB0" w:rsidRPr="00A952CA" w:rsidRDefault="004F6CB0" w:rsidP="008F5F02"/>
          <w:p w14:paraId="24FE0121" w14:textId="77777777" w:rsidR="00EE4E3F" w:rsidRDefault="00EE4E3F" w:rsidP="008F5F02"/>
          <w:p w14:paraId="3F7E2801" w14:textId="77777777" w:rsidR="004F6CB0" w:rsidRPr="00A952CA" w:rsidRDefault="004F6CB0" w:rsidP="008F5F02">
            <w:r>
              <w:t>0,25</w:t>
            </w:r>
          </w:p>
          <w:p w14:paraId="65D1801C" w14:textId="77777777" w:rsidR="004F6CB0" w:rsidRPr="00A952CA" w:rsidRDefault="004F6CB0" w:rsidP="008F5F02">
            <w:pPr>
              <w:rPr>
                <w:lang w:val="pt-BR"/>
              </w:rPr>
            </w:pPr>
          </w:p>
        </w:tc>
      </w:tr>
    </w:tbl>
    <w:p w14:paraId="72703C1A" w14:textId="77777777" w:rsidR="00023389" w:rsidRPr="00023389" w:rsidRDefault="00023389" w:rsidP="00023389">
      <w:pPr>
        <w:rPr>
          <w:sz w:val="26"/>
          <w:szCs w:val="26"/>
          <w:lang w:val="pt-BR"/>
        </w:rPr>
      </w:pPr>
      <w:r w:rsidRPr="00023389">
        <w:rPr>
          <w:sz w:val="26"/>
          <w:szCs w:val="26"/>
          <w:lang w:val="pt-BR"/>
        </w:rPr>
        <w:lastRenderedPageBreak/>
        <w:t>Tài liệu được chia sẻ bởi Website VnTeach.Com</w:t>
      </w:r>
    </w:p>
    <w:p w14:paraId="15FE3583" w14:textId="56BEA848" w:rsidR="00534894" w:rsidRPr="003F1528" w:rsidRDefault="00023389" w:rsidP="00023389">
      <w:pPr>
        <w:rPr>
          <w:sz w:val="26"/>
          <w:szCs w:val="26"/>
          <w:lang w:val="pt-BR"/>
        </w:rPr>
      </w:pPr>
      <w:r w:rsidRPr="00023389">
        <w:rPr>
          <w:sz w:val="26"/>
          <w:szCs w:val="26"/>
          <w:lang w:val="pt-BR"/>
        </w:rPr>
        <w:t>https://www.vnteach.com</w:t>
      </w:r>
    </w:p>
    <w:sectPr w:rsidR="00534894" w:rsidRPr="003F152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594932"/>
    <w:multiLevelType w:val="hybridMultilevel"/>
    <w:tmpl w:val="E5D4BA9C"/>
    <w:lvl w:ilvl="0" w:tplc="5A0031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0D4D28"/>
    <w:multiLevelType w:val="hybridMultilevel"/>
    <w:tmpl w:val="8C9487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F6410B"/>
    <w:multiLevelType w:val="hybridMultilevel"/>
    <w:tmpl w:val="105AD1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C832C2"/>
    <w:multiLevelType w:val="multilevel"/>
    <w:tmpl w:val="6BC832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122502174">
    <w:abstractNumId w:val="3"/>
  </w:num>
  <w:num w:numId="2" w16cid:durableId="1084255352">
    <w:abstractNumId w:val="0"/>
  </w:num>
  <w:num w:numId="3" w16cid:durableId="385762230">
    <w:abstractNumId w:val="1"/>
  </w:num>
  <w:num w:numId="4" w16cid:durableId="5945550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12B0"/>
    <w:rsid w:val="00023389"/>
    <w:rsid w:val="00061E4B"/>
    <w:rsid w:val="000F78BE"/>
    <w:rsid w:val="001E191D"/>
    <w:rsid w:val="00352AC9"/>
    <w:rsid w:val="003F1528"/>
    <w:rsid w:val="00456B4D"/>
    <w:rsid w:val="00482C2E"/>
    <w:rsid w:val="004F6CB0"/>
    <w:rsid w:val="00534894"/>
    <w:rsid w:val="005765AB"/>
    <w:rsid w:val="005F7AEE"/>
    <w:rsid w:val="007F6B94"/>
    <w:rsid w:val="008265E9"/>
    <w:rsid w:val="00833AF0"/>
    <w:rsid w:val="00A07FEF"/>
    <w:rsid w:val="00A52A61"/>
    <w:rsid w:val="00A819E5"/>
    <w:rsid w:val="00B11341"/>
    <w:rsid w:val="00B54B9F"/>
    <w:rsid w:val="00BF6091"/>
    <w:rsid w:val="00C15308"/>
    <w:rsid w:val="00C203BE"/>
    <w:rsid w:val="00C75FCC"/>
    <w:rsid w:val="00CA11EF"/>
    <w:rsid w:val="00D712B0"/>
    <w:rsid w:val="00DB7360"/>
    <w:rsid w:val="00E37C1D"/>
    <w:rsid w:val="00EE4E3F"/>
    <w:rsid w:val="00FB199D"/>
    <w:rsid w:val="00FB69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824E22"/>
  <w15:docId w15:val="{FD545208-DCA1-4863-BD2D-4B9871D46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12B0"/>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712B0"/>
    <w:pPr>
      <w:spacing w:after="0" w:line="240" w:lineRule="auto"/>
    </w:pPr>
    <w:rPr>
      <w:rFonts w:ascii="Times New Roman" w:eastAsia="Times New Roman" w:hAnsi="Times New Roman" w:cs="Times New Roman"/>
      <w:sz w:val="24"/>
      <w:szCs w:val="24"/>
      <w:lang w:eastAsia="en-US"/>
    </w:rPr>
  </w:style>
  <w:style w:type="paragraph" w:styleId="BalloonText">
    <w:name w:val="Balloon Text"/>
    <w:basedOn w:val="Normal"/>
    <w:link w:val="BalloonTextChar"/>
    <w:uiPriority w:val="99"/>
    <w:semiHidden/>
    <w:unhideWhenUsed/>
    <w:rsid w:val="00CA11EF"/>
    <w:rPr>
      <w:rFonts w:ascii="Tahoma" w:hAnsi="Tahoma" w:cs="Tahoma"/>
      <w:sz w:val="16"/>
      <w:szCs w:val="16"/>
    </w:rPr>
  </w:style>
  <w:style w:type="character" w:customStyle="1" w:styleId="BalloonTextChar">
    <w:name w:val="Balloon Text Char"/>
    <w:basedOn w:val="DefaultParagraphFont"/>
    <w:link w:val="BalloonText"/>
    <w:uiPriority w:val="99"/>
    <w:semiHidden/>
    <w:rsid w:val="00CA11EF"/>
    <w:rPr>
      <w:rFonts w:ascii="Tahoma" w:eastAsia="Times New Roman" w:hAnsi="Tahoma" w:cs="Tahoma"/>
      <w:sz w:val="16"/>
      <w:szCs w:val="16"/>
      <w:lang w:eastAsia="en-US"/>
    </w:rPr>
  </w:style>
  <w:style w:type="paragraph" w:styleId="ListParagraph">
    <w:name w:val="List Paragraph"/>
    <w:aliases w:val="List Paragraph_FS"/>
    <w:basedOn w:val="Normal"/>
    <w:link w:val="ListParagraphChar"/>
    <w:uiPriority w:val="34"/>
    <w:qFormat/>
    <w:rsid w:val="00C75FCC"/>
    <w:pPr>
      <w:ind w:left="720"/>
    </w:pPr>
    <w:rPr>
      <w:rFonts w:ascii="Arial" w:hAnsi="Arial"/>
    </w:rPr>
  </w:style>
  <w:style w:type="character" w:customStyle="1" w:styleId="ListParagraphChar">
    <w:name w:val="List Paragraph Char"/>
    <w:aliases w:val="List Paragraph_FS Char"/>
    <w:link w:val="ListParagraph"/>
    <w:uiPriority w:val="34"/>
    <w:qFormat/>
    <w:rsid w:val="00C75FCC"/>
    <w:rPr>
      <w:rFonts w:ascii="Arial" w:eastAsia="Times New Roman" w:hAnsi="Arial" w:cs="Times New Roman"/>
      <w:sz w:val="24"/>
      <w:szCs w:val="24"/>
      <w:lang w:eastAsia="en-US"/>
    </w:rPr>
  </w:style>
  <w:style w:type="table" w:styleId="TableGrid">
    <w:name w:val="Table Grid"/>
    <w:basedOn w:val="TableNormal"/>
    <w:uiPriority w:val="59"/>
    <w:rsid w:val="004F6CB0"/>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82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image" Target="media/image7.png"/><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wmf"/><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20.emf"/><Relationship Id="rId54" Type="http://schemas.openxmlformats.org/officeDocument/2006/relationships/image" Target="media/image27.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826</Words>
  <Characters>471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23T16:28:00Z</dcterms:created>
  <dcterms:modified xsi:type="dcterms:W3CDTF">2024-04-13T16:21:00Z</dcterms:modified>
</cp:coreProperties>
</file>